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Default="003963A1" w:rsidP="00C0388F">
      <w:pPr>
        <w:ind w:firstLine="709"/>
      </w:pPr>
    </w:p>
    <w:p w14:paraId="2D7BC1D0" w14:textId="77777777" w:rsidR="00507345" w:rsidRPr="00C419C5" w:rsidRDefault="00507345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9"/>
        <w:gridCol w:w="3652"/>
      </w:tblGrid>
      <w:tr w:rsidR="003963A1" w:rsidRPr="00C419C5" w14:paraId="45D7EB6A" w14:textId="77777777" w:rsidTr="00024CB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89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  <w:hideMark/>
          </w:tcPr>
          <w:p w14:paraId="320D5DE5" w14:textId="3C41E74C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24C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024CB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89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024CB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89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024CB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89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  <w:bookmarkStart w:id="2" w:name="_GoBack"/>
      <w:bookmarkEnd w:id="2"/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5BF4F062" w:rsidR="00E01E37" w:rsidRDefault="002D30E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BAFC905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72ADF4C2" w:rsidR="00E01E37" w:rsidRDefault="00DB3CE1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5D4F023C" w:rsidR="00E01E37" w:rsidRDefault="00DB3CE1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59F69C35" w:rsidR="00E01E37" w:rsidRDefault="00DB3CE1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5FB9F665" w:rsidR="00E01E37" w:rsidRDefault="00DB3CE1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173B131F" w:rsidR="00E01E37" w:rsidRDefault="00DB3CE1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10FF2271" w:rsidR="00E01E37" w:rsidRDefault="00DB3CE1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66AB2EB0" w:rsidR="00E01E37" w:rsidRDefault="00DB3CE1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B68B40A" w:rsidR="00E01E37" w:rsidRDefault="00DB3CE1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0ADCCD31" w:rsidR="00E01E37" w:rsidRDefault="00DB3CE1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181223DD" w:rsidR="00E01E37" w:rsidRDefault="00DB3CE1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1712911F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4A977ED8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364CBCC0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2</w:t>
        </w:r>
        <w:r w:rsidR="00E01E37">
          <w:rPr>
            <w:noProof/>
            <w:webHidden/>
          </w:rPr>
          <w:fldChar w:fldCharType="end"/>
        </w:r>
      </w:hyperlink>
    </w:p>
    <w:p w14:paraId="4749D23A" w14:textId="3E2F1099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5</w:t>
        </w:r>
        <w:r w:rsidR="00E01E37">
          <w:rPr>
            <w:noProof/>
            <w:webHidden/>
          </w:rPr>
          <w:fldChar w:fldCharType="end"/>
        </w:r>
      </w:hyperlink>
    </w:p>
    <w:p w14:paraId="7612D668" w14:textId="4F40EB7C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7</w:t>
        </w:r>
        <w:r w:rsidR="00E01E37">
          <w:rPr>
            <w:noProof/>
            <w:webHidden/>
          </w:rPr>
          <w:fldChar w:fldCharType="end"/>
        </w:r>
      </w:hyperlink>
    </w:p>
    <w:p w14:paraId="4BB83DBB" w14:textId="1C7D6822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9</w:t>
        </w:r>
        <w:r w:rsidR="00E01E37">
          <w:rPr>
            <w:noProof/>
            <w:webHidden/>
          </w:rPr>
          <w:fldChar w:fldCharType="end"/>
        </w:r>
      </w:hyperlink>
    </w:p>
    <w:p w14:paraId="762502C6" w14:textId="1550865E" w:rsidR="00E01E37" w:rsidRDefault="00DB3CE1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43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3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4623"/>
        <w:gridCol w:w="4733"/>
      </w:tblGrid>
      <w:tr w:rsidR="00BE435B" w:rsidRPr="00C419C5" w14:paraId="6F88D91E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062B67">
        <w:trPr>
          <w:trHeight w:val="60"/>
        </w:trPr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4" w:name="_Toc501052892"/>
      <w:bookmarkStart w:id="5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4"/>
      <w:bookmarkEnd w:id="5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6" w:name="_Toc501052893"/>
      <w:bookmarkStart w:id="7" w:name="_Toc375090320"/>
      <w:bookmarkStart w:id="8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6"/>
      <w:bookmarkEnd w:id="7"/>
      <w:bookmarkEnd w:id="8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8" o:title=""/>
          </v:shape>
          <o:OLEObject Type="Embed" ProgID="Equation.DSMT4" ShapeID="_x0000_i1025" DrawAspect="Content" ObjectID="_1701886587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2065D25C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U</m:t>
            </m:r>
          </m:sub>
        </m:sSub>
        <m:r>
          <m:rPr>
            <m:nor/>
          </m:rPr>
          <w:rPr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C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α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8pt;height:19.5pt" o:ole="">
            <v:imagedata r:id="rId10" o:title=""/>
          </v:shape>
          <o:OLEObject Type="Embed" ProgID="Equation.3" ShapeID="_x0000_i1026" DrawAspect="Content" ObjectID="_1701886588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R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3A8F6066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 xml:space="preserve"> U</m:t>
            </m:r>
          </m:e>
          <m:sub>
            <m:r>
              <m:rPr>
                <m:nor/>
              </m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25pt;height:18.75pt" o:ole="">
            <v:imagedata r:id="rId12" o:title=""/>
          </v:shape>
          <o:OLEObject Type="Embed" ProgID="Equation.DSMT4" ShapeID="_x0000_i1027" DrawAspect="Content" ObjectID="_1701886589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pt;height:18.75pt" o:ole="">
            <v:imagedata r:id="rId14" o:title=""/>
          </v:shape>
          <o:OLEObject Type="Embed" ProgID="Equation.DSMT4" ShapeID="_x0000_i1028" DrawAspect="Content" ObjectID="_1701886590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7.5pt;height:18.75pt" o:ole="">
            <v:imagedata r:id="rId16" o:title=""/>
          </v:shape>
          <o:OLEObject Type="Embed" ProgID="Equation.DSMT4" ShapeID="_x0000_i1029" DrawAspect="Content" ObjectID="_1701886591" r:id="rId17"/>
        </w:object>
      </w:r>
      <w:r w:rsidR="00BE435B" w:rsidRPr="00C419C5">
        <w:t>, А,</w:t>
      </w:r>
    </w:p>
    <w:p w14:paraId="28C05281" w14:textId="2F450297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i</m:t>
            </m:r>
            <m:r>
              <m:rPr>
                <m:nor/>
              </m:rPr>
              <m:t>2</m:t>
            </m:r>
          </m:sub>
        </m:sSub>
        <m:r>
          <m:rPr>
            <m:nor/>
          </m:rPr>
          <w:rPr>
            <w:color w:val="000000"/>
          </w:rPr>
          <m:t>=0,577</m:t>
        </m:r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="00914A10" w:rsidRPr="00914A10">
        <w:rPr>
          <w:color w:val="000000"/>
        </w:rPr>
        <w:t xml:space="preserve"> </w:t>
      </w:r>
      <w:r w:rsidRPr="00C419C5">
        <w:rPr>
          <w:color w:val="000000"/>
        </w:rPr>
        <w:t>коэффициент, зависящий от схемы преобразования;</w:t>
      </w:r>
      <m:oMath>
        <m:r>
          <w:rPr>
            <w:rFonts w:ascii="Cambria Math" w:eastAsia="Times New Roman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A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="00914A10" w:rsidRPr="002B3816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Pr="00C419C5">
        <w:rPr>
          <w:color w:val="000000"/>
        </w:rPr>
        <w:t xml:space="preserve">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pt;height:18.75pt" o:ole="">
            <v:imagedata r:id="rId18" o:title=""/>
          </v:shape>
          <o:OLEObject Type="Embed" ProgID="Equation.DSMT4" ShapeID="_x0000_i1030" DrawAspect="Content" ObjectID="_1701886592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75pt;height:21pt" o:ole="">
            <v:imagedata r:id="rId20" o:title=""/>
          </v:shape>
          <o:OLEObject Type="Embed" ProgID="Equation.DSMT4" ShapeID="_x0000_i1031" DrawAspect="Content" ObjectID="_1701886593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00B21D31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S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35</m:t>
        </m:r>
      </m:oMath>
      <w:r w:rsidR="002B3816" w:rsidRPr="002B3816">
        <w:rPr>
          <w:rFonts w:eastAsiaTheme="minorEastAsia"/>
          <w:color w:val="000000"/>
        </w:rPr>
        <w:t xml:space="preserve"> </w:t>
      </w:r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5pt;height:21pt" o:ole="">
            <v:imagedata r:id="rId22" o:title=""/>
          </v:shape>
          <o:OLEObject Type="Embed" ProgID="Equation.DSMT4" ShapeID="_x0000_i1032" DrawAspect="Content" ObjectID="_1701886594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pt;height:20.25pt" o:ole="">
            <v:imagedata r:id="rId24" o:title=""/>
          </v:shape>
          <o:OLEObject Type="Embed" ProgID="Equation.DSMT4" ShapeID="_x0000_i1033" DrawAspect="Content" ObjectID="_1701886595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75pt;height:18.75pt" o:ole="">
            <v:imagedata r:id="rId26" o:title=""/>
          </v:shape>
          <o:OLEObject Type="Embed" ProgID="Equation.DSMT4" ShapeID="_x0000_i1034" DrawAspect="Content" ObjectID="_1701886596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5pt;height:18.75pt" o:ole="">
            <v:imagedata r:id="rId28" o:title=""/>
          </v:shape>
          <o:OLEObject Type="Embed" ProgID="Equation.DSMT4" ShapeID="_x0000_i1035" DrawAspect="Content" ObjectID="_1701886597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75pt;height:18.75pt" o:ole="">
            <v:imagedata r:id="rId30" o:title=""/>
          </v:shape>
          <o:OLEObject Type="Embed" ProgID="Equation.DSMT4" ShapeID="_x0000_i1036" DrawAspect="Content" ObjectID="_1701886598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27"/>
        <w:gridCol w:w="1629"/>
      </w:tblGrid>
      <w:tr w:rsidR="00BE435B" w:rsidRPr="00C419C5" w14:paraId="712E450B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6B3D39C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2180818B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42097B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0D35A8E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05 В</w:t>
            </w:r>
          </w:p>
        </w:tc>
      </w:tr>
      <w:tr w:rsidR="00BE435B" w:rsidRPr="00C419C5" w14:paraId="384BA9D5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C6F9C5A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7D4D0536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6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0D8F5E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4243866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00A9C4BD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7F4C0E66" w:rsidR="00BE435B" w:rsidRPr="00054E72" w:rsidRDefault="00D03FBE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379" w:dyaOrig="780" w14:anchorId="02DE963D">
          <v:shape id="_x0000_i1037" type="#_x0000_t75" style="width:169.5pt;height:39pt" o:ole="">
            <v:imagedata r:id="rId32" o:title=""/>
          </v:shape>
          <o:OLEObject Type="Embed" ProgID="Equation.DSMT4" ShapeID="_x0000_i1037" DrawAspect="Content" ObjectID="_1701886599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67EA3A86" w:rsidR="00BE435B" w:rsidRPr="00054E72" w:rsidRDefault="001C09F6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480" w:dyaOrig="780" w14:anchorId="30365F14">
          <v:shape id="_x0000_i1038" type="#_x0000_t75" style="width:123.75pt;height:39pt" o:ole="">
            <v:imagedata r:id="rId34" o:title=""/>
          </v:shape>
          <o:OLEObject Type="Embed" ProgID="Equation.DSMT4" ShapeID="_x0000_i1038" DrawAspect="Content" ObjectID="_1701886600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7187D4C5" w14:textId="32BB7350" w:rsidR="00A46335" w:rsidRPr="00B72C2A" w:rsidRDefault="00054E72" w:rsidP="00B72C2A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4BDF77A7" w14:textId="044B90BA" w:rsidR="00BE435B" w:rsidRPr="00054E72" w:rsidRDefault="00C449A8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1800" w:dyaOrig="380" w14:anchorId="30EA4F98">
          <v:shape id="_x0000_i1039" type="#_x0000_t75" style="width:90pt;height:18.75pt" o:ole="">
            <v:imagedata r:id="rId36" o:title=""/>
          </v:shape>
          <o:OLEObject Type="Embed" ProgID="Equation.DSMT4" ShapeID="_x0000_i1039" DrawAspect="Content" ObjectID="_1701886601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07467566" w:rsidR="00BE435B" w:rsidRPr="00054E72" w:rsidRDefault="00AE6BFF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239" w:dyaOrig="780" w14:anchorId="27FC5615">
          <v:shape id="_x0000_i1040" type="#_x0000_t75" style="width:212.25pt;height:39pt" o:ole="">
            <v:imagedata r:id="rId38" o:title=""/>
          </v:shape>
          <o:OLEObject Type="Embed" ProgID="Equation.DSMT4" ShapeID="_x0000_i1040" DrawAspect="Content" ObjectID="_1701886602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pt;height:52.5pt" o:ole="">
            <v:imagedata r:id="rId40" o:title=""/>
          </v:shape>
          <o:OLEObject Type="Embed" ProgID="Equation.DSMT4" ShapeID="_x0000_i1041" DrawAspect="Content" ObjectID="_1701886603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3933D3F8" w:rsidR="00BE435B" w:rsidRPr="00C419C5" w:rsidRDefault="002E0360" w:rsidP="00696D91">
      <w:pPr>
        <w:jc w:val="center"/>
      </w:pPr>
      <w:r w:rsidRPr="00D37E27">
        <w:rPr>
          <w:rFonts w:eastAsiaTheme="minorEastAsia"/>
          <w:color w:val="000000" w:themeColor="text1"/>
          <w:position w:val="-34"/>
        </w:rPr>
        <w:object w:dxaOrig="3920" w:dyaOrig="920" w14:anchorId="289FCAB3">
          <v:shape id="_x0000_i1042" type="#_x0000_t75" style="width:196.5pt;height:46.5pt" o:ole="">
            <v:imagedata r:id="rId42" o:title=""/>
          </v:shape>
          <o:OLEObject Type="Embed" ProgID="Equation.DSMT4" ShapeID="_x0000_i1042" DrawAspect="Content" ObjectID="_1701886604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9" w:name="_Toc501052894"/>
      <w:bookmarkStart w:id="10" w:name="_Toc375090321"/>
      <w:bookmarkStart w:id="11" w:name="_Toc91108515"/>
      <w:r w:rsidRPr="00C419C5">
        <w:rPr>
          <w:rFonts w:cs="Times New Roman"/>
          <w:szCs w:val="28"/>
        </w:rPr>
        <w:t>Выбор тиристоров</w:t>
      </w:r>
      <w:bookmarkEnd w:id="9"/>
      <w:bookmarkEnd w:id="10"/>
      <w:bookmarkEnd w:id="11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5pt;height:39pt" o:ole="">
            <v:imagedata r:id="rId44" o:title=""/>
          </v:shape>
          <o:OLEObject Type="Embed" ProgID="Equation.DSMT4" ShapeID="_x0000_i1043" DrawAspect="Content" ObjectID="_1701886605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30B34C83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5pt;height:21pt" o:ole="">
            <v:imagedata r:id="rId47" o:title=""/>
          </v:shape>
          <o:OLEObject Type="Embed" ProgID="Equation.DSMT4" ShapeID="_x0000_i1044" DrawAspect="Content" ObjectID="_1701886606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79E5A9A3" w:rsidR="00BE435B" w:rsidRDefault="00225734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539" w:dyaOrig="480" w14:anchorId="32BEB1F5">
          <v:shape id="_x0000_i1045" type="#_x0000_t75" style="width:276.75pt;height:23.25pt" o:ole="">
            <v:imagedata r:id="rId49" o:title=""/>
          </v:shape>
          <o:OLEObject Type="Embed" ProgID="Equation.DSMT4" ShapeID="_x0000_i1045" DrawAspect="Content" ObjectID="_1701886607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1E93AAE7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И</m:t>
            </m:r>
          </m:sub>
        </m:sSub>
        <m:r>
          <m:rPr>
            <m:nor/>
          </m:rPr>
          <m:t>=1,5…1,8</m:t>
        </m:r>
      </m:oMath>
      <w:r w:rsidRPr="00C419C5">
        <w:t xml:space="preserve"> – коэффициент запаса по напряжению.</w:t>
      </w:r>
    </w:p>
    <w:p w14:paraId="215419DD" w14:textId="69ECB47C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25pt;height:21pt" o:ole="">
            <v:imagedata r:id="rId51" o:title=""/>
          </v:shape>
          <o:OLEObject Type="Embed" ProgID="Equation.DSMT4" ShapeID="_x0000_i1046" DrawAspect="Content" ObjectID="_1701886608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pt" o:ole="">
            <v:imagedata r:id="rId53" o:title=""/>
          </v:shape>
          <o:OLEObject Type="Embed" ProgID="Equation.DSMT4" ShapeID="_x0000_i1047" DrawAspect="Content" ObjectID="_1701886609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14"/>
        <w:gridCol w:w="1642"/>
      </w:tblGrid>
      <w:tr w:rsidR="00BE435B" w:rsidRPr="00C419C5" w14:paraId="2076BD1F" w14:textId="77777777" w:rsidTr="00580876">
        <w:tc>
          <w:tcPr>
            <w:tcW w:w="935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2BB7E74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38F2CB82" w:rsidR="00BE435B" w:rsidRPr="00233A2A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0-1200 В</w:t>
            </w:r>
          </w:p>
        </w:tc>
      </w:tr>
      <w:tr w:rsidR="00BE435B" w:rsidRPr="00C419C5" w14:paraId="112816A2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5791F08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9081EC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209384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2" w:name="_Toc501052895"/>
      <w:bookmarkStart w:id="13" w:name="_Toc375090322"/>
      <w:bookmarkStart w:id="14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2"/>
      <w:bookmarkEnd w:id="13"/>
      <w:bookmarkEnd w:id="14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78E4917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DB3CE1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F8B8B42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 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DB3CE1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054506B2" w:rsidR="00BE435B" w:rsidRPr="00802F2A" w:rsidRDefault="00DB3CE1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105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116,34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12E2BDBC" w:rsidR="00BE435B" w:rsidRPr="0010617F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.</m:t>
        </m:r>
      </m:oMath>
    </w:p>
    <w:p w14:paraId="4CEFCD7F" w14:textId="0285A6EC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406414" w:rsidRPr="00406414">
        <w:t>CРОС-200/6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7A14B3CD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406414" w:rsidRPr="00406414">
        <w:t>CРОС-200/6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574"/>
        <w:gridCol w:w="1782"/>
      </w:tblGrid>
      <w:tr w:rsidR="00BE435B" w:rsidRPr="00C419C5" w14:paraId="29382ACA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1AE4B74A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79ED0BAC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4F10ADDE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1553F74B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5" w:name="_Toc501052896"/>
      <w:bookmarkStart w:id="16" w:name="_Toc375090323"/>
      <w:bookmarkStart w:id="17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5"/>
      <w:bookmarkEnd w:id="16"/>
      <w:bookmarkEnd w:id="17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DB3CE1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12278105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</w:t>
      </w:r>
      <w:r w:rsidR="00356075">
        <w:t>нулевой</w:t>
      </w:r>
      <w:r w:rsidRPr="00C419C5">
        <w:t xml:space="preserve">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DB3CE1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11B5E135" w:rsidR="00BE435B" w:rsidRPr="00CD076C" w:rsidRDefault="00DB3CE1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6CF03DDB" w:rsidR="00BE435B" w:rsidRPr="00CD076C" w:rsidRDefault="00DB3CE1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105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52,8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69E5F6F7" w:rsidR="00BE435B" w:rsidRPr="00CD076C" w:rsidRDefault="00DB3CE1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2,8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4CB339F3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10,2…76,2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092E0E09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0,5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DB3CE1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529A876E" w:rsidR="003A1D7C" w:rsidRPr="00DB7876" w:rsidRDefault="00DB3CE1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10,2-26,93-0,5∙150=-91,7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5DA8F423" w:rsidR="003A1D7C" w:rsidRPr="00FB3BE4" w:rsidRDefault="00DB3CE1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76,2-32,32-0,5∙150=-31,1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D6536F9" w14:textId="77777777" w:rsidR="003A1D7C" w:rsidRDefault="003A1D7C" w:rsidP="008045FE"/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DB3CE1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DB3CE1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DB3CE1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DB3CE1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739B934A" w:rsidR="00BE435B" w:rsidRPr="00BB4E28" w:rsidRDefault="00DB3CE1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105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122,8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5pt;height:15pt" o:ole="">
            <v:imagedata r:id="rId55" o:title=""/>
          </v:shape>
          <o:OLEObject Type="Embed" ProgID="Equation.DSMT4" ShapeID="_x0000_i1048" DrawAspect="Content" ObjectID="_1701886610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DB3CE1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DB3CE1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1812BCD0" w:rsidR="00BE435B" w:rsidRPr="00CC0DD8" w:rsidRDefault="00DB3CE1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122,8</m:t>
              </m:r>
            </m:den>
          </m:f>
          <m:r>
            <m:rPr>
              <m:nor/>
            </m:rPr>
            <m:t xml:space="preserve">  =  50,42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6ECF9947" w:rsidR="00BE435B" w:rsidRPr="002F61FA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C419C5" w:rsidRDefault="00FE1438" w:rsidP="00C0388F">
      <w:pPr>
        <w:ind w:firstLine="709"/>
      </w:pPr>
    </w:p>
    <w:p w14:paraId="536D2314" w14:textId="5643A174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105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50,42</m:t>
                  </m:r>
                </m:e>
              </m:func>
              <m:r>
                <m:rPr>
                  <m:nor/>
                </m:rPr>
                <m:t>-0,0</m:t>
              </m:r>
              <m:r>
                <m:rPr>
                  <m:nor/>
                </m:rPr>
                <w:rPr>
                  <w:rFonts w:ascii="Cambria Math"/>
                </w:rPr>
                <m:t>8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 xml:space="preserve">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042077AE" w:rsidR="00BE435B" w:rsidRPr="00CC0DD8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>-3</m:t>
          </m:r>
          <m:r>
            <m:rPr>
              <m:nor/>
            </m:rPr>
            <w:rPr>
              <w:rFonts w:ascii="Cambria Math"/>
            </w:rPr>
            <m:t>2</m:t>
          </m:r>
          <m:r>
            <m:rPr>
              <m:nor/>
            </m:rPr>
            <m:t>,32-0</m:t>
          </m:r>
          <m:r>
            <m:rPr>
              <m:nor/>
            </m:rPr>
            <w:rPr>
              <w:rFonts w:ascii="Cambria Math"/>
            </w:rPr>
            <m:t>,5</m:t>
          </m:r>
          <m:r>
            <m:rPr>
              <m:nor/>
            </m:rPr>
            <m:t>∙1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10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014BE994" w:rsidR="00BE435B" w:rsidRPr="00CC0DD8" w:rsidRDefault="00DB3CE1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0; =&gt;</m:t>
          </m:r>
        </m:oMath>
      </m:oMathPara>
    </w:p>
    <w:p w14:paraId="15FA51F3" w14:textId="7C421339" w:rsidR="00BE435B" w:rsidRDefault="00BE435B" w:rsidP="00C0388F">
      <w:pPr>
        <w:ind w:firstLine="709"/>
      </w:pPr>
      <w:r w:rsidRPr="00C419C5">
        <w:lastRenderedPageBreak/>
        <w:t>Установка в схему сглаживающего реактора при раздельном управлении не требуется.</w:t>
      </w:r>
    </w:p>
    <w:p w14:paraId="0DE86194" w14:textId="77777777" w:rsidR="00FE1438" w:rsidRPr="00C419C5" w:rsidRDefault="00FE1438" w:rsidP="00C0388F">
      <w:pPr>
        <w:ind w:firstLine="709"/>
      </w:pPr>
    </w:p>
    <w:p w14:paraId="3F26A295" w14:textId="26F42596" w:rsidR="00BE435B" w:rsidRDefault="00BE435B" w:rsidP="00C0388F">
      <w:pPr>
        <w:pStyle w:val="3"/>
        <w:rPr>
          <w:rFonts w:cs="Times New Roman"/>
          <w:szCs w:val="28"/>
        </w:rPr>
      </w:pPr>
      <w:bookmarkStart w:id="18" w:name="_Toc501052897"/>
      <w:bookmarkStart w:id="19" w:name="_Toc375090324"/>
      <w:bookmarkStart w:id="20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8"/>
      <w:bookmarkEnd w:id="19"/>
      <w:bookmarkEnd w:id="20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1" w:name="_Toc501052898"/>
      <w:bookmarkStart w:id="22" w:name="_Toc375090325"/>
      <w:bookmarkStart w:id="23" w:name="_Toc91108519"/>
      <w:r w:rsidRPr="00C419C5">
        <w:t>2.5.1 Выбор элементов защиты преобразователя</w:t>
      </w:r>
      <w:bookmarkEnd w:id="21"/>
      <w:bookmarkEnd w:id="22"/>
      <w:bookmarkEnd w:id="23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DB3CE1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DB3CE1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DB3CE1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09D953AB" w14:textId="0719E5DC" w:rsidR="00BE435B" w:rsidRDefault="00BE435B" w:rsidP="003648B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3648BC" w:rsidRPr="003648BC">
        <w:t xml:space="preserve"> </w:t>
      </w: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DB3CE1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DB3CE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7C5FA9"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68BDB3CC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>. Его технические данные приведены в таблице 6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6D60E67D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6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445"/>
        <w:gridCol w:w="1911"/>
      </w:tblGrid>
      <w:tr w:rsidR="00BE435B" w:rsidRPr="00C419C5" w14:paraId="05DE5058" w14:textId="77777777" w:rsidTr="000847D0">
        <w:tc>
          <w:tcPr>
            <w:tcW w:w="74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2305A2C2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9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0847D0">
        <w:tc>
          <w:tcPr>
            <w:tcW w:w="74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5AC1875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9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6269B2D6" w14:textId="77777777" w:rsidTr="000847D0">
        <w:tc>
          <w:tcPr>
            <w:tcW w:w="74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3228FB4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9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4" w:name="_Toc501052899"/>
      <w:bookmarkStart w:id="25" w:name="_Toc375090326"/>
      <w:bookmarkStart w:id="26" w:name="_Toc190876746"/>
      <w:bookmarkStart w:id="27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91108520"/>
      <w:r w:rsidRPr="00C419C5">
        <w:t>2.5.2 Защита вентилей от перенапряжений</w:t>
      </w:r>
      <w:bookmarkEnd w:id="24"/>
      <w:bookmarkEnd w:id="25"/>
      <w:bookmarkEnd w:id="26"/>
      <w:bookmarkEnd w:id="27"/>
      <w:bookmarkEnd w:id="28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  <w:lang w:eastAsia="ru-RU"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1E79DF9F" w:rsidR="00BE435B" w:rsidRPr="00FC145E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64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DB3CE1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43DF6FBC" w:rsidR="00BE435B" w:rsidRPr="003B1743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6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04A40757" w:rsidR="00BE435B" w:rsidRPr="0010617F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25 мкФ .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1FA00452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497F23">
        <w:t>3</w:t>
      </w:r>
      <w:r w:rsidRPr="00C419C5">
        <w:t xml:space="preserve"> мкФ.</w:t>
      </w:r>
      <w:r w:rsidR="002F6A3A" w:rsidRPr="002F6A3A">
        <w:t xml:space="preserve"> </w:t>
      </w:r>
      <w:r w:rsidRPr="00C419C5">
        <w:t>В справочнике [3] выбираем конденсатор К77-1-400-</w:t>
      </w:r>
      <w:r w:rsidR="00824D8C" w:rsidRPr="00824D8C">
        <w:t>0</w:t>
      </w:r>
      <w:r w:rsidRPr="00C419C5">
        <w:t>,</w:t>
      </w:r>
      <w:r w:rsidR="00824D8C" w:rsidRPr="008035C5">
        <w:t>33</w:t>
      </w:r>
      <w:r w:rsidRPr="00C419C5">
        <w:t xml:space="preserve"> мкФ±</w:t>
      </w:r>
      <w:r w:rsidR="008035C5" w:rsidRPr="008035C5">
        <w:t>5</w:t>
      </w:r>
      <w:r w:rsidRPr="00C419C5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3097C909" w:rsidR="00BE435B" w:rsidRPr="00A15C2F" w:rsidRDefault="00DB3CE1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08</m:t>
                  </m:r>
                </m:num>
                <m:den>
                  <m:r>
                    <m:rPr>
                      <m:nor/>
                    </m:rPr>
                    <m:t>2∙π∙50∙0,33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96,23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649AC7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F8547B" w:rsidRPr="00E25BF0">
        <w:t>1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E25BF0">
        <w:t>1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  <w:lang w:eastAsia="ru-RU"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04E58E1C" w14:textId="54D71B7E" w:rsidR="0048697E" w:rsidRPr="00C419C5" w:rsidRDefault="00BE435B" w:rsidP="008045FE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3FA69F81" w14:textId="27D30E4B" w:rsidR="00BE435B" w:rsidRPr="00D65767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DB3CE1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DB3CE1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235E65E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122,8</m:t>
              </m:r>
            </m:num>
            <m:den>
              <m:r>
                <m:rPr>
                  <m:nor/>
                </m:rPr>
                <m:t>2∙0,08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52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065A79C1" w:rsidR="00BE435B" w:rsidRPr="00A7225D" w:rsidRDefault="00DB3CE1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52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7D9B5D63" w:rsidR="00BE435B" w:rsidRPr="00BA307C" w:rsidRDefault="00A7225D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 xml:space="preserve">=247 пФ </m:t>
          </m:r>
          <m:r>
            <m:rPr>
              <m:nor/>
            </m:rPr>
            <w:rPr>
              <w:lang w:val="en-US"/>
            </w:rPr>
            <m:t>.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5801B4A9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250 </m:t>
        </m:r>
        <m:r>
          <m:rPr>
            <m:nor/>
          </m:rPr>
          <w:rPr>
            <w:rFonts w:ascii="Cambria Math"/>
          </w:rPr>
          <m:t>п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Pr="003A36C4">
        <w:t>К72П-6-500-</w:t>
      </w:r>
      <w:r w:rsidR="003A36C4" w:rsidRPr="003A36C4">
        <w:t>470</w:t>
      </w:r>
      <w:r w:rsidR="00C75F0E" w:rsidRPr="003A36C4">
        <w:t xml:space="preserve"> </w:t>
      </w:r>
      <w:r w:rsidR="003A36C4" w:rsidRPr="003A36C4">
        <w:t>п</w:t>
      </w:r>
      <w:r w:rsidRPr="003A36C4">
        <w:t>Ф</w:t>
      </w:r>
      <w:r w:rsidR="00C75F0E" w:rsidRPr="003A36C4">
        <w:t xml:space="preserve"> </w:t>
      </w:r>
      <w:r w:rsidRPr="003A36C4">
        <w:t>±</w:t>
      </w:r>
      <w:r w:rsidR="00C75F0E" w:rsidRPr="003A36C4">
        <w:t xml:space="preserve"> </w:t>
      </w:r>
      <w:r w:rsidRPr="003A36C4">
        <w:t>10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10A342E8" w:rsidR="00BE435B" w:rsidRPr="003B1743" w:rsidRDefault="00DB3CE1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52</m:t>
              </m:r>
            </m:den>
          </m:f>
          <m:r>
            <m:rPr>
              <m:nor/>
            </m:rPr>
            <m:t>=2307,69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243C742A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C7265F">
        <w:t>24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9" w:name="_Toc501052900"/>
      <w:bookmarkStart w:id="30" w:name="_Toc375090327"/>
      <w:bookmarkStart w:id="31" w:name="_Toc190876747"/>
      <w:bookmarkStart w:id="32" w:name="_Toc91108521"/>
      <w:bookmarkStart w:id="33" w:name="_Toc510716743"/>
      <w:r w:rsidRPr="00C419C5">
        <w:t>2.5.3 Защита двигателя</w:t>
      </w:r>
      <w:bookmarkEnd w:id="29"/>
      <w:bookmarkEnd w:id="30"/>
      <w:bookmarkEnd w:id="31"/>
      <w:bookmarkEnd w:id="32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706D5B1B" w:rsidR="00767EB2" w:rsidRDefault="00767EB2" w:rsidP="00767EB2">
      <w:pPr>
        <w:ind w:firstLine="709"/>
      </w:pPr>
      <w:r>
        <w:t xml:space="preserve">Реле К3 осуществляет максимальную токовую защиту. Его катушка включена последовательно с якорем двигателя, а размыкающий контакт </w:t>
      </w:r>
      <w:r w:rsidR="001D0A9A" w:rsidRPr="00C419C5">
        <w:t>–</w:t>
      </w:r>
      <w:r>
        <w:t xml:space="preserve">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4" w:name="_Toc501052901"/>
      <w:bookmarkStart w:id="35" w:name="_Toc375090328"/>
      <w:bookmarkStart w:id="36" w:name="_Toc190876748"/>
      <w:bookmarkStart w:id="37" w:name="_Toc91108522"/>
      <w:r w:rsidRPr="00C419C5">
        <w:t>2.5.4 Выбор автоматических выключател</w:t>
      </w:r>
      <w:bookmarkEnd w:id="33"/>
      <w:r w:rsidRPr="00C419C5">
        <w:t>ей</w:t>
      </w:r>
      <w:bookmarkEnd w:id="34"/>
      <w:bookmarkEnd w:id="35"/>
      <w:bookmarkEnd w:id="36"/>
      <w:bookmarkEnd w:id="37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</w:t>
      </w:r>
      <w:r w:rsidRPr="00C419C5">
        <w:lastRenderedPageBreak/>
        <w:t>функции 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0FA6C192" w:rsidR="00590655" w:rsidRDefault="00DB3CE1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373537B4" w:rsidR="00590655" w:rsidRDefault="00DB3CE1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DB3CE1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8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8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DB3CE1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78338933" w:rsidR="004F2237" w:rsidRPr="002832D5" w:rsidRDefault="00DB3CE1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,</m:t>
          </m:r>
        </m:oMath>
      </m:oMathPara>
    </w:p>
    <w:p w14:paraId="28BC8BEF" w14:textId="77777777" w:rsidR="00DF5C34" w:rsidRPr="002832D5" w:rsidRDefault="00DF5C34" w:rsidP="00B07B8E">
      <w:pPr>
        <w:rPr>
          <w:i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2A3C126F" w:rsidR="004F2237" w:rsidRPr="002832D5" w:rsidRDefault="00DB3CE1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=0,0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08∙3</m:t>
              </m:r>
            </m:num>
            <m:den>
              <m:r>
                <m:rPr>
                  <m:nor/>
                </m:rPr>
                <m:t>2∙π</m:t>
              </m:r>
            </m:den>
          </m:f>
          <m:r>
            <m:rPr>
              <m:nor/>
            </m:rPr>
            <m:t>=0,08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1DE579F3" w:rsidR="004F2237" w:rsidRPr="002832D5" w:rsidRDefault="00DB3CE1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dн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122,8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26∙0,08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6D335AEC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сведены в таблице 7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DA8F8DD" w:rsidR="004F2237" w:rsidRPr="00B07B8E" w:rsidRDefault="004F2237" w:rsidP="00B07B8E">
      <w:r w:rsidRPr="00B07B8E">
        <w:t>Таблица 7 – Результаты расчета регулировочных характеристик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638"/>
        <w:gridCol w:w="1197"/>
        <w:gridCol w:w="1843"/>
        <w:gridCol w:w="1688"/>
      </w:tblGrid>
      <w:tr w:rsidR="004F2237" w:rsidRPr="004B5DD4" w14:paraId="6E3F9828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11EE4341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7C96C46A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38" w:type="dxa"/>
            <w:vAlign w:val="center"/>
          </w:tcPr>
          <w:p w14:paraId="3EFA125D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197" w:type="dxa"/>
            <w:vAlign w:val="center"/>
          </w:tcPr>
          <w:p w14:paraId="1A9F5D5E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6ECDA1FB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88" w:type="dxa"/>
            <w:vAlign w:val="center"/>
          </w:tcPr>
          <w:p w14:paraId="61CC1B49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AE5734" w:rsidRPr="004B5DD4" w14:paraId="4F4CDCFF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18BD322A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2D3A4402" w14:textId="40650CBF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2,8070175</w:t>
            </w:r>
          </w:p>
        </w:tc>
        <w:tc>
          <w:tcPr>
            <w:tcW w:w="1638" w:type="dxa"/>
            <w:vAlign w:val="center"/>
          </w:tcPr>
          <w:p w14:paraId="2F4FD6E5" w14:textId="7BDECC5C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,719743</w:t>
            </w:r>
          </w:p>
        </w:tc>
        <w:tc>
          <w:tcPr>
            <w:tcW w:w="1197" w:type="dxa"/>
            <w:vAlign w:val="center"/>
          </w:tcPr>
          <w:p w14:paraId="24F3E4B0" w14:textId="58CD1ACB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843" w:type="dxa"/>
            <w:vAlign w:val="center"/>
          </w:tcPr>
          <w:p w14:paraId="3B98F114" w14:textId="4262F3BC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2,8070074</w:t>
            </w:r>
          </w:p>
        </w:tc>
        <w:tc>
          <w:tcPr>
            <w:tcW w:w="1688" w:type="dxa"/>
            <w:vAlign w:val="center"/>
          </w:tcPr>
          <w:p w14:paraId="75656E7E" w14:textId="46F50F90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4,89428</w:t>
            </w:r>
          </w:p>
        </w:tc>
      </w:tr>
      <w:tr w:rsidR="00AE5734" w:rsidRPr="004B5DD4" w14:paraId="342AAD04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52C6FAFA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center"/>
          </w:tcPr>
          <w:p w14:paraId="36972894" w14:textId="3AFEE9E5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,9408204</w:t>
            </w:r>
          </w:p>
        </w:tc>
        <w:tc>
          <w:tcPr>
            <w:tcW w:w="1638" w:type="dxa"/>
            <w:vAlign w:val="center"/>
          </w:tcPr>
          <w:p w14:paraId="5FFC94D9" w14:textId="5C9F8691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8,853546</w:t>
            </w:r>
          </w:p>
        </w:tc>
        <w:tc>
          <w:tcPr>
            <w:tcW w:w="1197" w:type="dxa"/>
            <w:vAlign w:val="center"/>
          </w:tcPr>
          <w:p w14:paraId="77E735ED" w14:textId="709CCF70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  <w:vAlign w:val="center"/>
          </w:tcPr>
          <w:p w14:paraId="7C0CB0EB" w14:textId="692D46C4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,9494982</w:t>
            </w:r>
          </w:p>
        </w:tc>
        <w:tc>
          <w:tcPr>
            <w:tcW w:w="1688" w:type="dxa"/>
            <w:vAlign w:val="center"/>
          </w:tcPr>
          <w:p w14:paraId="0DEC0FE6" w14:textId="715E3A72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3,03677</w:t>
            </w:r>
          </w:p>
        </w:tc>
      </w:tr>
      <w:tr w:rsidR="00AE5734" w:rsidRPr="004B5DD4" w14:paraId="3872B4C2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643C50B6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78F14349" w14:textId="54E529C9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,398947</w:t>
            </w:r>
          </w:p>
        </w:tc>
        <w:tc>
          <w:tcPr>
            <w:tcW w:w="1638" w:type="dxa"/>
            <w:vAlign w:val="center"/>
          </w:tcPr>
          <w:p w14:paraId="5AAF3A4F" w14:textId="15C7863C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3,311673</w:t>
            </w:r>
          </w:p>
        </w:tc>
        <w:tc>
          <w:tcPr>
            <w:tcW w:w="1197" w:type="dxa"/>
            <w:vAlign w:val="center"/>
          </w:tcPr>
          <w:p w14:paraId="0F5CCD08" w14:textId="00D8F4A2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843" w:type="dxa"/>
            <w:vAlign w:val="center"/>
          </w:tcPr>
          <w:p w14:paraId="763267B2" w14:textId="0900B462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,4160491</w:t>
            </w:r>
          </w:p>
        </w:tc>
        <w:tc>
          <w:tcPr>
            <w:tcW w:w="1688" w:type="dxa"/>
            <w:vAlign w:val="center"/>
          </w:tcPr>
          <w:p w14:paraId="06C115EC" w14:textId="3AA89B6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,50332</w:t>
            </w:r>
          </w:p>
        </w:tc>
      </w:tr>
      <w:tr w:rsidR="00AE5734" w:rsidRPr="004B5DD4" w14:paraId="20050DA1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238D4EE5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14:paraId="7F18678D" w14:textId="4C472A81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,5920399</w:t>
            </w:r>
          </w:p>
        </w:tc>
        <w:tc>
          <w:tcPr>
            <w:tcW w:w="1638" w:type="dxa"/>
            <w:vAlign w:val="center"/>
          </w:tcPr>
          <w:p w14:paraId="66498D8C" w14:textId="0D787F39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,5047657</w:t>
            </w:r>
          </w:p>
        </w:tc>
        <w:tc>
          <w:tcPr>
            <w:tcW w:w="1197" w:type="dxa"/>
            <w:vAlign w:val="center"/>
          </w:tcPr>
          <w:p w14:paraId="2EC8217B" w14:textId="5556C2C0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4EB93B8E" w14:textId="7B14CBA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3748346</w:t>
            </w:r>
          </w:p>
        </w:tc>
        <w:tc>
          <w:tcPr>
            <w:tcW w:w="1688" w:type="dxa"/>
            <w:vAlign w:val="center"/>
          </w:tcPr>
          <w:p w14:paraId="332EA88E" w14:textId="2E42B119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8,46211</w:t>
            </w:r>
          </w:p>
        </w:tc>
      </w:tr>
      <w:tr w:rsidR="00AE5734" w:rsidRPr="004B5DD4" w14:paraId="2FE6B0F0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7CE89C3F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02BF1706" w14:textId="7EC28FC0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,06848732</w:t>
            </w:r>
          </w:p>
        </w:tc>
        <w:tc>
          <w:tcPr>
            <w:tcW w:w="1638" w:type="dxa"/>
            <w:vAlign w:val="center"/>
          </w:tcPr>
          <w:p w14:paraId="77E2F7A6" w14:textId="651E8592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1,9812131</w:t>
            </w:r>
          </w:p>
        </w:tc>
        <w:tc>
          <w:tcPr>
            <w:tcW w:w="1197" w:type="dxa"/>
            <w:vAlign w:val="center"/>
          </w:tcPr>
          <w:p w14:paraId="59439D88" w14:textId="75525F1C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  <w:tc>
          <w:tcPr>
            <w:tcW w:w="1843" w:type="dxa"/>
            <w:vAlign w:val="center"/>
          </w:tcPr>
          <w:p w14:paraId="11FF4F7D" w14:textId="67D5740C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,10063844</w:t>
            </w:r>
          </w:p>
        </w:tc>
        <w:tc>
          <w:tcPr>
            <w:tcW w:w="1688" w:type="dxa"/>
            <w:vAlign w:val="center"/>
          </w:tcPr>
          <w:p w14:paraId="0A99232A" w14:textId="1910A2CF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,187913</w:t>
            </w:r>
          </w:p>
        </w:tc>
      </w:tr>
      <w:tr w:rsidR="00AE5734" w:rsidRPr="004B5DD4" w14:paraId="3006DEC0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401EC73F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843" w:type="dxa"/>
            <w:vAlign w:val="center"/>
          </w:tcPr>
          <w:p w14:paraId="77CE907A" w14:textId="08F3EEC0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,92818393</w:t>
            </w:r>
          </w:p>
        </w:tc>
        <w:tc>
          <w:tcPr>
            <w:tcW w:w="1638" w:type="dxa"/>
            <w:vAlign w:val="center"/>
          </w:tcPr>
          <w:p w14:paraId="4A899B4B" w14:textId="47E2B926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8409097</w:t>
            </w:r>
          </w:p>
        </w:tc>
        <w:tc>
          <w:tcPr>
            <w:tcW w:w="1197" w:type="dxa"/>
            <w:vAlign w:val="center"/>
          </w:tcPr>
          <w:p w14:paraId="1C177992" w14:textId="4A908CE6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843" w:type="dxa"/>
            <w:vAlign w:val="center"/>
          </w:tcPr>
          <w:p w14:paraId="4B9F8A0A" w14:textId="02D1DAFD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,96650239</w:t>
            </w:r>
          </w:p>
        </w:tc>
        <w:tc>
          <w:tcPr>
            <w:tcW w:w="1688" w:type="dxa"/>
            <w:vAlign w:val="center"/>
          </w:tcPr>
          <w:p w14:paraId="427F7DB8" w14:textId="5193402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1,053777</w:t>
            </w:r>
          </w:p>
        </w:tc>
      </w:tr>
      <w:tr w:rsidR="00AE5734" w:rsidRPr="004B5DD4" w14:paraId="3F597175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129C3C9A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0ECD930D" w14:textId="543B1481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,38906723</w:t>
            </w:r>
          </w:p>
        </w:tc>
        <w:tc>
          <w:tcPr>
            <w:tcW w:w="1638" w:type="dxa"/>
            <w:vAlign w:val="center"/>
          </w:tcPr>
          <w:p w14:paraId="7F8F088D" w14:textId="0DE836ED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301793</w:t>
            </w:r>
          </w:p>
        </w:tc>
        <w:tc>
          <w:tcPr>
            <w:tcW w:w="1197" w:type="dxa"/>
            <w:vAlign w:val="center"/>
          </w:tcPr>
          <w:p w14:paraId="2D47F738" w14:textId="3B17ABBD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</w:t>
            </w:r>
          </w:p>
        </w:tc>
        <w:tc>
          <w:tcPr>
            <w:tcW w:w="1843" w:type="dxa"/>
            <w:vAlign w:val="center"/>
          </w:tcPr>
          <w:p w14:paraId="3CE3EBB2" w14:textId="47CABB3B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,43238845</w:t>
            </w:r>
          </w:p>
        </w:tc>
        <w:tc>
          <w:tcPr>
            <w:tcW w:w="1688" w:type="dxa"/>
            <w:vAlign w:val="center"/>
          </w:tcPr>
          <w:p w14:paraId="0ED5E907" w14:textId="59F2C598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,519663</w:t>
            </w:r>
          </w:p>
        </w:tc>
      </w:tr>
      <w:tr w:rsidR="00AE5734" w:rsidRPr="004B5DD4" w14:paraId="1E1C230E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65626D05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843" w:type="dxa"/>
            <w:vAlign w:val="center"/>
          </w:tcPr>
          <w:p w14:paraId="0BFD38A7" w14:textId="6B03BBD7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98419228</w:t>
            </w:r>
          </w:p>
        </w:tc>
        <w:tc>
          <w:tcPr>
            <w:tcW w:w="1638" w:type="dxa"/>
            <w:vAlign w:val="center"/>
          </w:tcPr>
          <w:p w14:paraId="0C731E5C" w14:textId="47DC0744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,8969181</w:t>
            </w:r>
          </w:p>
        </w:tc>
        <w:tc>
          <w:tcPr>
            <w:tcW w:w="1197" w:type="dxa"/>
            <w:vAlign w:val="center"/>
          </w:tcPr>
          <w:p w14:paraId="37607209" w14:textId="09C77B4C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  <w:vAlign w:val="center"/>
          </w:tcPr>
          <w:p w14:paraId="0A03891B" w14:textId="477D9D6D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,03119963</w:t>
            </w:r>
          </w:p>
        </w:tc>
        <w:tc>
          <w:tcPr>
            <w:tcW w:w="1688" w:type="dxa"/>
            <w:vAlign w:val="center"/>
          </w:tcPr>
          <w:p w14:paraId="44AF8F60" w14:textId="7B85E01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118474</w:t>
            </w:r>
          </w:p>
        </w:tc>
      </w:tr>
      <w:tr w:rsidR="00AE5734" w:rsidRPr="004B5DD4" w14:paraId="2220686A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38798702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843" w:type="dxa"/>
            <w:vAlign w:val="center"/>
          </w:tcPr>
          <w:p w14:paraId="293D3709" w14:textId="7D121099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30331889</w:t>
            </w:r>
          </w:p>
        </w:tc>
        <w:tc>
          <w:tcPr>
            <w:tcW w:w="1638" w:type="dxa"/>
            <w:vAlign w:val="center"/>
          </w:tcPr>
          <w:p w14:paraId="2C752FE9" w14:textId="73984AC9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160447</w:t>
            </w:r>
          </w:p>
        </w:tc>
        <w:tc>
          <w:tcPr>
            <w:tcW w:w="1197" w:type="dxa"/>
            <w:vAlign w:val="center"/>
          </w:tcPr>
          <w:p w14:paraId="26BBB6BE" w14:textId="3D501B2F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1843" w:type="dxa"/>
            <w:vAlign w:val="center"/>
          </w:tcPr>
          <w:p w14:paraId="0A5E5A3D" w14:textId="390D4B0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3525837</w:t>
            </w:r>
          </w:p>
        </w:tc>
        <w:tc>
          <w:tcPr>
            <w:tcW w:w="1688" w:type="dxa"/>
            <w:vAlign w:val="center"/>
          </w:tcPr>
          <w:p w14:paraId="60B88703" w14:textId="15DDDD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439858</w:t>
            </w:r>
          </w:p>
        </w:tc>
      </w:tr>
      <w:tr w:rsidR="00AE5734" w:rsidRPr="004B5DD4" w14:paraId="383830C1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50527AAE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843" w:type="dxa"/>
            <w:vAlign w:val="center"/>
          </w:tcPr>
          <w:p w14:paraId="07394CB1" w14:textId="4448067F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25012499</w:t>
            </w:r>
          </w:p>
        </w:tc>
        <w:tc>
          <w:tcPr>
            <w:tcW w:w="1638" w:type="dxa"/>
            <w:vAlign w:val="center"/>
          </w:tcPr>
          <w:p w14:paraId="3C3FCFDC" w14:textId="4787F9B6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,1122867</w:t>
            </w:r>
          </w:p>
        </w:tc>
        <w:tc>
          <w:tcPr>
            <w:tcW w:w="1197" w:type="dxa"/>
            <w:vAlign w:val="center"/>
          </w:tcPr>
          <w:p w14:paraId="7715EF2E" w14:textId="5163B1B2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843" w:type="dxa"/>
            <w:vAlign w:val="center"/>
          </w:tcPr>
          <w:p w14:paraId="1F85A3C3" w14:textId="77509FC4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012499</w:t>
            </w:r>
          </w:p>
        </w:tc>
        <w:tc>
          <w:tcPr>
            <w:tcW w:w="1688" w:type="dxa"/>
            <w:vAlign w:val="center"/>
          </w:tcPr>
          <w:p w14:paraId="64E8209E" w14:textId="6B0E1238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122867</w:t>
            </w:r>
          </w:p>
        </w:tc>
      </w:tr>
      <w:tr w:rsidR="00AE5734" w:rsidRPr="004B5DD4" w14:paraId="6AEE01A4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5EB33068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843" w:type="dxa"/>
            <w:vAlign w:val="center"/>
          </w:tcPr>
          <w:p w14:paraId="1B54ECE3" w14:textId="71FCF473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,3525837</w:t>
            </w:r>
          </w:p>
        </w:tc>
        <w:tc>
          <w:tcPr>
            <w:tcW w:w="1638" w:type="dxa"/>
            <w:vAlign w:val="center"/>
          </w:tcPr>
          <w:p w14:paraId="2410718B" w14:textId="432C9333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3,439858</w:t>
            </w:r>
          </w:p>
        </w:tc>
        <w:tc>
          <w:tcPr>
            <w:tcW w:w="1197" w:type="dxa"/>
            <w:vAlign w:val="center"/>
          </w:tcPr>
          <w:p w14:paraId="25E0BA5D" w14:textId="6A0D2299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</w:t>
            </w:r>
          </w:p>
        </w:tc>
        <w:tc>
          <w:tcPr>
            <w:tcW w:w="1843" w:type="dxa"/>
            <w:vAlign w:val="center"/>
          </w:tcPr>
          <w:p w14:paraId="395A4599" w14:textId="3C612EE3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30331889</w:t>
            </w:r>
          </w:p>
        </w:tc>
        <w:tc>
          <w:tcPr>
            <w:tcW w:w="1688" w:type="dxa"/>
            <w:vAlign w:val="center"/>
          </w:tcPr>
          <w:p w14:paraId="572CC0D1" w14:textId="53995510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160447</w:t>
            </w:r>
          </w:p>
        </w:tc>
      </w:tr>
      <w:tr w:rsidR="00AE5734" w:rsidRPr="004B5DD4" w14:paraId="067C6441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47C1EA1D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843" w:type="dxa"/>
            <w:vAlign w:val="center"/>
          </w:tcPr>
          <w:p w14:paraId="753F25FC" w14:textId="3C146459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2,03119963</w:t>
            </w:r>
          </w:p>
        </w:tc>
        <w:tc>
          <w:tcPr>
            <w:tcW w:w="1638" w:type="dxa"/>
            <w:vAlign w:val="center"/>
          </w:tcPr>
          <w:p w14:paraId="12A13161" w14:textId="4EC74454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4,118474</w:t>
            </w:r>
          </w:p>
        </w:tc>
        <w:tc>
          <w:tcPr>
            <w:tcW w:w="1197" w:type="dxa"/>
            <w:vAlign w:val="center"/>
          </w:tcPr>
          <w:p w14:paraId="4CF02164" w14:textId="1CF2E82F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</w:t>
            </w:r>
          </w:p>
        </w:tc>
        <w:tc>
          <w:tcPr>
            <w:tcW w:w="1843" w:type="dxa"/>
            <w:vAlign w:val="center"/>
          </w:tcPr>
          <w:p w14:paraId="333DDA49" w14:textId="5D98830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98419228</w:t>
            </w:r>
          </w:p>
        </w:tc>
        <w:tc>
          <w:tcPr>
            <w:tcW w:w="1688" w:type="dxa"/>
            <w:vAlign w:val="center"/>
          </w:tcPr>
          <w:p w14:paraId="66EBFE01" w14:textId="3EE789AC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,8969181</w:t>
            </w:r>
          </w:p>
        </w:tc>
      </w:tr>
      <w:tr w:rsidR="00AE5734" w:rsidRPr="004B5DD4" w14:paraId="4A9B8893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6D1EB6B3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843" w:type="dxa"/>
            <w:vAlign w:val="center"/>
          </w:tcPr>
          <w:p w14:paraId="4E53EDDB" w14:textId="2E8FE682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1,43238845</w:t>
            </w:r>
          </w:p>
        </w:tc>
        <w:tc>
          <w:tcPr>
            <w:tcW w:w="1638" w:type="dxa"/>
            <w:vAlign w:val="center"/>
          </w:tcPr>
          <w:p w14:paraId="04D8DC14" w14:textId="70C84463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3,519663</w:t>
            </w:r>
          </w:p>
        </w:tc>
        <w:tc>
          <w:tcPr>
            <w:tcW w:w="1197" w:type="dxa"/>
            <w:vAlign w:val="center"/>
          </w:tcPr>
          <w:p w14:paraId="0E7FA5DD" w14:textId="072BE4C7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</w:t>
            </w:r>
          </w:p>
        </w:tc>
        <w:tc>
          <w:tcPr>
            <w:tcW w:w="1843" w:type="dxa"/>
            <w:vAlign w:val="center"/>
          </w:tcPr>
          <w:p w14:paraId="520AC469" w14:textId="3D7C1E0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,38906723</w:t>
            </w:r>
          </w:p>
        </w:tc>
        <w:tc>
          <w:tcPr>
            <w:tcW w:w="1688" w:type="dxa"/>
            <w:vAlign w:val="center"/>
          </w:tcPr>
          <w:p w14:paraId="021DC1AC" w14:textId="0000E5CA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301793</w:t>
            </w:r>
          </w:p>
        </w:tc>
      </w:tr>
      <w:tr w:rsidR="00AE5734" w:rsidRPr="004B5DD4" w14:paraId="229B0123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4BD345DF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843" w:type="dxa"/>
            <w:vAlign w:val="center"/>
          </w:tcPr>
          <w:p w14:paraId="032C5E06" w14:textId="26D724A1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8,96650239</w:t>
            </w:r>
          </w:p>
        </w:tc>
        <w:tc>
          <w:tcPr>
            <w:tcW w:w="1638" w:type="dxa"/>
            <w:vAlign w:val="center"/>
          </w:tcPr>
          <w:p w14:paraId="581FAFC5" w14:textId="38431281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1,053777</w:t>
            </w:r>
          </w:p>
        </w:tc>
        <w:tc>
          <w:tcPr>
            <w:tcW w:w="1197" w:type="dxa"/>
            <w:vAlign w:val="center"/>
          </w:tcPr>
          <w:p w14:paraId="52A6FD1F" w14:textId="6F5B1E45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843" w:type="dxa"/>
            <w:vAlign w:val="center"/>
          </w:tcPr>
          <w:p w14:paraId="6B4975F6" w14:textId="2E6C29BE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,92818393</w:t>
            </w:r>
          </w:p>
        </w:tc>
        <w:tc>
          <w:tcPr>
            <w:tcW w:w="1688" w:type="dxa"/>
            <w:vAlign w:val="center"/>
          </w:tcPr>
          <w:p w14:paraId="7C3F4730" w14:textId="068A3ADD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8409097</w:t>
            </w:r>
          </w:p>
        </w:tc>
      </w:tr>
      <w:tr w:rsidR="00AE5734" w:rsidRPr="004B5DD4" w14:paraId="30AB1A9B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2F876991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843" w:type="dxa"/>
            <w:vAlign w:val="center"/>
          </w:tcPr>
          <w:p w14:paraId="78E9AEF2" w14:textId="1FEDBA32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4,10063844</w:t>
            </w:r>
          </w:p>
        </w:tc>
        <w:tc>
          <w:tcPr>
            <w:tcW w:w="1638" w:type="dxa"/>
            <w:vAlign w:val="center"/>
          </w:tcPr>
          <w:p w14:paraId="37E980DC" w14:textId="5CC7B5BE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6,187913</w:t>
            </w:r>
          </w:p>
        </w:tc>
        <w:tc>
          <w:tcPr>
            <w:tcW w:w="1197" w:type="dxa"/>
            <w:vAlign w:val="center"/>
          </w:tcPr>
          <w:p w14:paraId="14015702" w14:textId="7BA5BA6B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</w:t>
            </w:r>
          </w:p>
        </w:tc>
        <w:tc>
          <w:tcPr>
            <w:tcW w:w="1843" w:type="dxa"/>
            <w:vAlign w:val="center"/>
          </w:tcPr>
          <w:p w14:paraId="1273AE76" w14:textId="68A21E2A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,06848732</w:t>
            </w:r>
          </w:p>
        </w:tc>
        <w:tc>
          <w:tcPr>
            <w:tcW w:w="1688" w:type="dxa"/>
            <w:vAlign w:val="center"/>
          </w:tcPr>
          <w:p w14:paraId="7AF8AA53" w14:textId="38A68DFE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1,9812131</w:t>
            </w:r>
          </w:p>
        </w:tc>
      </w:tr>
      <w:tr w:rsidR="00AE5734" w:rsidRPr="004B5DD4" w14:paraId="70C5C38E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2F2867E1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843" w:type="dxa"/>
            <w:vAlign w:val="center"/>
          </w:tcPr>
          <w:p w14:paraId="3C25E5BA" w14:textId="4F82C528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6,3748346</w:t>
            </w:r>
          </w:p>
        </w:tc>
        <w:tc>
          <w:tcPr>
            <w:tcW w:w="1638" w:type="dxa"/>
            <w:vAlign w:val="center"/>
          </w:tcPr>
          <w:p w14:paraId="14EAD2E3" w14:textId="6F5ACA62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8,46211</w:t>
            </w:r>
          </w:p>
        </w:tc>
        <w:tc>
          <w:tcPr>
            <w:tcW w:w="1197" w:type="dxa"/>
            <w:vAlign w:val="center"/>
          </w:tcPr>
          <w:p w14:paraId="0FA8F86E" w14:textId="78D0602B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</w:t>
            </w:r>
          </w:p>
        </w:tc>
        <w:tc>
          <w:tcPr>
            <w:tcW w:w="1843" w:type="dxa"/>
            <w:vAlign w:val="center"/>
          </w:tcPr>
          <w:p w14:paraId="604F3CA5" w14:textId="37F25D49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,5920399</w:t>
            </w:r>
          </w:p>
        </w:tc>
        <w:tc>
          <w:tcPr>
            <w:tcW w:w="1688" w:type="dxa"/>
            <w:vAlign w:val="center"/>
          </w:tcPr>
          <w:p w14:paraId="5AD677FB" w14:textId="67F18C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,5047657</w:t>
            </w:r>
          </w:p>
        </w:tc>
      </w:tr>
      <w:tr w:rsidR="00AE5734" w:rsidRPr="004B5DD4" w14:paraId="380C8946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6DEC0396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843" w:type="dxa"/>
            <w:vAlign w:val="center"/>
          </w:tcPr>
          <w:p w14:paraId="12528C01" w14:textId="326EA42F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5,4160491</w:t>
            </w:r>
          </w:p>
        </w:tc>
        <w:tc>
          <w:tcPr>
            <w:tcW w:w="1638" w:type="dxa"/>
            <w:vAlign w:val="center"/>
          </w:tcPr>
          <w:p w14:paraId="03D1B53E" w14:textId="3BEF59F6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17,50332</w:t>
            </w:r>
          </w:p>
        </w:tc>
        <w:tc>
          <w:tcPr>
            <w:tcW w:w="1197" w:type="dxa"/>
            <w:vAlign w:val="center"/>
          </w:tcPr>
          <w:p w14:paraId="1F22CBD0" w14:textId="236D20C8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</w:t>
            </w:r>
          </w:p>
        </w:tc>
        <w:tc>
          <w:tcPr>
            <w:tcW w:w="1843" w:type="dxa"/>
            <w:vAlign w:val="center"/>
          </w:tcPr>
          <w:p w14:paraId="14F1BE8F" w14:textId="1D1B35F9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,398947</w:t>
            </w:r>
          </w:p>
        </w:tc>
        <w:tc>
          <w:tcPr>
            <w:tcW w:w="1688" w:type="dxa"/>
            <w:vAlign w:val="center"/>
          </w:tcPr>
          <w:p w14:paraId="19283F2E" w14:textId="26621DBA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3,311673</w:t>
            </w:r>
          </w:p>
        </w:tc>
      </w:tr>
      <w:tr w:rsidR="00AE5734" w:rsidRPr="004B5DD4" w14:paraId="347D15E4" w14:textId="77777777" w:rsidTr="0065576D">
        <w:trPr>
          <w:trHeight w:val="37"/>
        </w:trPr>
        <w:tc>
          <w:tcPr>
            <w:tcW w:w="1134" w:type="dxa"/>
            <w:vAlign w:val="center"/>
          </w:tcPr>
          <w:p w14:paraId="53FB19CC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843" w:type="dxa"/>
            <w:vAlign w:val="center"/>
          </w:tcPr>
          <w:p w14:paraId="63197901" w14:textId="067CD9FB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0,9494982</w:t>
            </w:r>
          </w:p>
        </w:tc>
        <w:tc>
          <w:tcPr>
            <w:tcW w:w="1638" w:type="dxa"/>
            <w:vAlign w:val="center"/>
          </w:tcPr>
          <w:p w14:paraId="634409A8" w14:textId="08DEB432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3,03677</w:t>
            </w:r>
          </w:p>
        </w:tc>
        <w:tc>
          <w:tcPr>
            <w:tcW w:w="1197" w:type="dxa"/>
            <w:vAlign w:val="center"/>
          </w:tcPr>
          <w:p w14:paraId="44335A42" w14:textId="1450D905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5</w:t>
            </w:r>
          </w:p>
        </w:tc>
        <w:tc>
          <w:tcPr>
            <w:tcW w:w="1843" w:type="dxa"/>
            <w:vAlign w:val="center"/>
          </w:tcPr>
          <w:p w14:paraId="011A62DB" w14:textId="344F5AF5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,9408204</w:t>
            </w:r>
          </w:p>
        </w:tc>
        <w:tc>
          <w:tcPr>
            <w:tcW w:w="1688" w:type="dxa"/>
            <w:vAlign w:val="center"/>
          </w:tcPr>
          <w:p w14:paraId="6C4F2CF8" w14:textId="63614A09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8,853546</w:t>
            </w:r>
          </w:p>
        </w:tc>
      </w:tr>
      <w:tr w:rsidR="00AE5734" w:rsidRPr="004B5DD4" w14:paraId="6D186F44" w14:textId="77777777" w:rsidTr="0065576D">
        <w:trPr>
          <w:trHeight w:val="454"/>
        </w:trPr>
        <w:tc>
          <w:tcPr>
            <w:tcW w:w="1134" w:type="dxa"/>
            <w:vAlign w:val="center"/>
          </w:tcPr>
          <w:p w14:paraId="3DBD8B25" w14:textId="77777777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843" w:type="dxa"/>
            <w:vAlign w:val="center"/>
          </w:tcPr>
          <w:p w14:paraId="2B8FD093" w14:textId="1F71971A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2,8070074</w:t>
            </w:r>
          </w:p>
        </w:tc>
        <w:tc>
          <w:tcPr>
            <w:tcW w:w="1638" w:type="dxa"/>
            <w:vAlign w:val="center"/>
          </w:tcPr>
          <w:p w14:paraId="474171D7" w14:textId="1EEAE178" w:rsidR="00AE5734" w:rsidRPr="00212D8D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4,89428</w:t>
            </w:r>
          </w:p>
        </w:tc>
        <w:tc>
          <w:tcPr>
            <w:tcW w:w="1197" w:type="dxa"/>
            <w:vAlign w:val="center"/>
          </w:tcPr>
          <w:p w14:paraId="34B92829" w14:textId="7C374ED3" w:rsidR="00AE5734" w:rsidRPr="00420B66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5</w:t>
            </w:r>
          </w:p>
        </w:tc>
        <w:tc>
          <w:tcPr>
            <w:tcW w:w="1843" w:type="dxa"/>
            <w:vAlign w:val="center"/>
          </w:tcPr>
          <w:p w14:paraId="3E468BAE" w14:textId="74106714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2,8070175</w:t>
            </w:r>
          </w:p>
        </w:tc>
        <w:tc>
          <w:tcPr>
            <w:tcW w:w="1688" w:type="dxa"/>
            <w:vAlign w:val="center"/>
          </w:tcPr>
          <w:p w14:paraId="3369636F" w14:textId="08C476DB" w:rsidR="00AE5734" w:rsidRPr="001F568E" w:rsidRDefault="00AE5734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212D8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,719743</w:t>
            </w:r>
          </w:p>
        </w:tc>
      </w:tr>
    </w:tbl>
    <w:p w14:paraId="29DC879E" w14:textId="77777777" w:rsidR="004F2237" w:rsidRPr="00B07B8E" w:rsidRDefault="004F2237" w:rsidP="00B07B8E"/>
    <w:p w14:paraId="0C4B8C8C" w14:textId="77777777" w:rsidR="004F2237" w:rsidRPr="00B07B8E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495B89A9" w14:textId="72F6A74B" w:rsidR="004F2237" w:rsidRPr="00DD7B2C" w:rsidRDefault="00DD7B2C" w:rsidP="00B07B8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B7CCA53" wp14:editId="4FD797AC">
            <wp:extent cx="5939790" cy="3801490"/>
            <wp:effectExtent l="0" t="0" r="3810" b="889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4E2A7DDD" w14:textId="7880110A" w:rsidR="00427FF5" w:rsidRPr="00B07B8E" w:rsidRDefault="004F2237" w:rsidP="00427FF5">
      <w:pPr>
        <w:jc w:val="center"/>
      </w:pPr>
      <w:r w:rsidRPr="00DD7B2C">
        <w:rPr>
          <w:rFonts w:eastAsia="Times New Roman"/>
        </w:rPr>
        <w:t>Рисунок 6 – Графики регулировочных характеристик</w:t>
      </w:r>
    </w:p>
    <w:p w14:paraId="0785EF63" w14:textId="5ACB8E9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9" w:name="_Toc501052903"/>
      <w:bookmarkStart w:id="40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9"/>
      <w:bookmarkEnd w:id="40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1" w:name="_Toc190876751"/>
      <w:bookmarkStart w:id="42" w:name="_Toc375090331"/>
      <w:bookmarkStart w:id="43" w:name="_Toc501052904"/>
      <w:bookmarkStart w:id="44" w:name="_Toc91108525"/>
      <w:r w:rsidRPr="00B07B8E">
        <w:t>4.1 Зона непрерывных токов</w:t>
      </w:r>
      <w:bookmarkEnd w:id="41"/>
      <w:bookmarkEnd w:id="42"/>
      <w:bookmarkEnd w:id="43"/>
      <w:bookmarkEnd w:id="44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3775A282" w:rsidR="004F2237" w:rsidRPr="009E4968" w:rsidRDefault="00DB3CE1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C6BB25B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∆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в</m:t>
            </m:r>
          </m:sub>
        </m:sSub>
      </m:oMath>
      <w:r w:rsidR="001D0A9A">
        <w:t>–</w:t>
      </w:r>
      <w:r w:rsidRPr="00B07B8E">
        <w:t xml:space="preserve">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54841AF6" w:rsidR="004F2237" w:rsidRPr="009E4968" w:rsidRDefault="00DB3CE1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∆</m:t>
              </m:r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в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ос.</m:t>
              </m:r>
            </m:sub>
          </m:sSub>
          <m:r>
            <m:rPr>
              <m:nor/>
            </m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160462F1" w:rsidR="004F2237" w:rsidRPr="009E4968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462E94B2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п</m:t>
            </m:r>
          </m:sub>
        </m:sSub>
        <m:r>
          <m:rPr>
            <m:nor/>
          </m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щ</m:t>
            </m:r>
          </m:sub>
        </m:sSub>
      </m:oMath>
      <w:r w:rsidRPr="00B07B8E">
        <w:t xml:space="preserve"> </w:t>
      </w:r>
      <w:r w:rsidR="001D0A9A">
        <w:t>–</w:t>
      </w:r>
      <w:r w:rsidRPr="00B07B8E">
        <w:t xml:space="preserve">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14EDB33C" w:rsidR="004F2237" w:rsidRPr="009E4968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r>
                <m:rPr>
                  <m:nor/>
                </m:rPr>
                <m:t>26</m:t>
              </m:r>
            </m:den>
          </m:f>
          <m:r>
            <m:rPr>
              <m:nor/>
            </m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34D23E34" w:rsidR="004F2237" w:rsidRPr="00B07B8E" w:rsidRDefault="00DB3CE1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ур</m:t>
            </m:r>
          </m:sub>
        </m:sSub>
        <m:r>
          <m:rPr>
            <m:nor/>
          </m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1E493903" w:rsidR="004F2237" w:rsidRPr="009E4968" w:rsidRDefault="00DB3CE1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042</m:t>
              </m:r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0,014 Ом,</m:t>
          </m:r>
        </m:oMath>
      </m:oMathPara>
    </w:p>
    <w:p w14:paraId="232F1B2C" w14:textId="354A7A4B" w:rsidR="004F2237" w:rsidRPr="009E4968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4C62EBDB" w:rsidR="004F2237" w:rsidRPr="009E4968" w:rsidRDefault="009E4968" w:rsidP="00B07B8E">
      <w:pPr>
        <w:rPr>
          <w:rFonts w:eastAsiaTheme="minorEastAsia"/>
        </w:rPr>
      </w:pPr>
      <m:oMathPara>
        <m:oMath>
          <m:r>
            <m:rPr>
              <m:nor/>
            </m:rPr>
            <m:t>=1,24∙0,76+0,077+0,014+0,014+0,08=1,1274 Ом,</m:t>
          </m:r>
        </m:oMath>
      </m:oMathPara>
    </w:p>
    <w:p w14:paraId="5B6F3DEC" w14:textId="77777777" w:rsidR="00EC4ED0" w:rsidRPr="00B07B8E" w:rsidRDefault="00EC4ED0" w:rsidP="00B07B8E"/>
    <w:p w14:paraId="5AFA095B" w14:textId="35B2EAC0" w:rsidR="004F2237" w:rsidRPr="009E4968" w:rsidRDefault="00DB3CE1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22,8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1,12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2</m:t>
              </m:r>
            </m:num>
            <m:den>
              <m:r>
                <m:rPr>
                  <m:nor/>
                </m:rPr>
                <m:t>2,49</m:t>
              </m:r>
            </m:den>
          </m:f>
          <m:r>
            <m:rPr>
              <m:nor/>
            </m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768F0468" w:rsidR="004F2237" w:rsidRPr="009E4968" w:rsidRDefault="009E4968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=49,31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0,45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0,803</m:t>
          </m:r>
        </m:oMath>
      </m:oMathPara>
    </w:p>
    <w:p w14:paraId="2C418BA2" w14:textId="77777777" w:rsidR="00EC4ED0" w:rsidRPr="004145AB" w:rsidRDefault="00EC4ED0" w:rsidP="00B07B8E">
      <w:pPr>
        <w:tabs>
          <w:tab w:val="num" w:pos="720"/>
        </w:tabs>
      </w:pPr>
    </w:p>
    <w:p w14:paraId="22402E4E" w14:textId="21862404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m:rPr>
            <m:nor/>
          </m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m:rPr>
            <m:nor/>
          </m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t>.</w:t>
      </w:r>
    </w:p>
    <w:p w14:paraId="133D1E3C" w14:textId="77777777" w:rsidR="004F2237" w:rsidRPr="00B07B8E" w:rsidRDefault="004F2237" w:rsidP="00B07B8E">
      <w:pPr>
        <w:tabs>
          <w:tab w:val="num" w:pos="720"/>
        </w:tabs>
        <w:ind w:firstLine="709"/>
      </w:pPr>
      <w:r w:rsidRPr="00B07B8E">
        <w:t>Результаты расчёта электромеханических характеристик сведены в таблице 8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19078B28" w:rsidR="004F2237" w:rsidRPr="00B07B8E" w:rsidRDefault="004F2237" w:rsidP="00B07B8E">
      <w:pPr>
        <w:tabs>
          <w:tab w:val="num" w:pos="720"/>
        </w:tabs>
      </w:pPr>
      <w:r w:rsidRPr="00B07B8E">
        <w:t>Таблица 8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22784" w:rsidRPr="00B22784" w14:paraId="5C519E89" w14:textId="77777777" w:rsidTr="00B22784">
        <w:trPr>
          <w:trHeight w:val="312"/>
        </w:trPr>
        <w:tc>
          <w:tcPr>
            <w:tcW w:w="4581" w:type="dxa"/>
            <w:gridSpan w:val="3"/>
            <w:shd w:val="clear" w:color="auto" w:fill="auto"/>
            <w:noWrap/>
            <w:vAlign w:val="center"/>
            <w:hideMark/>
          </w:tcPr>
          <w:p w14:paraId="6F1D9C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Первый комплект</w:t>
            </w:r>
          </w:p>
        </w:tc>
        <w:tc>
          <w:tcPr>
            <w:tcW w:w="4790" w:type="dxa"/>
            <w:gridSpan w:val="3"/>
            <w:shd w:val="clear" w:color="auto" w:fill="auto"/>
            <w:noWrap/>
            <w:vAlign w:val="center"/>
            <w:hideMark/>
          </w:tcPr>
          <w:p w14:paraId="5E0AB8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Второй комплект</w:t>
            </w:r>
          </w:p>
        </w:tc>
      </w:tr>
      <w:tr w:rsidR="00B22784" w:rsidRPr="00B22784" w14:paraId="673CAD3F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23BDA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0D36FC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19044E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6B0A4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21A532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95E9F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</w:tr>
      <w:tr w:rsidR="00B22784" w:rsidRPr="00B22784" w14:paraId="34F2D94F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DCF3CE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2603CC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,0153434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108E72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99825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52AFB88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3,4409391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D0070C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5D6BD67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8777D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F0CC878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3,916601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873963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5575230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1F8E5D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8,5396814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49619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22784" w:rsidRPr="00B22784" w14:paraId="164D256A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D0F1AC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783EB3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,0942911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AE34E0F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366E5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C32DD3C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1,7596078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65E2F65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1B03694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A1006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398CE99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6,995548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83AAE5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E3FAC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BD05DF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6,8583502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3B17C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22784" w:rsidRPr="00B22784" w14:paraId="60B1B320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EA12D8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6AE1CAB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,4027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32A13F5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04CA39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72D1FB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6,8301941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9258D7C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5147BC62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31ADB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8E300B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7,498547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79ED972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408E560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4544A3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1,9289365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AF547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22784" w:rsidRPr="00B22784" w14:paraId="46A0F5C3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12D810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5F7BD3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18,82845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2209C5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0DDA5E8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23278D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8,9886293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553B059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0B6D128B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0112D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C3D2D4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,072802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1FFE9B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1B51BC5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BF720B2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4,0873717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2AE151F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22784" w:rsidRPr="00B22784" w14:paraId="1BB69276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26D0E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CD3151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31,40429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8DC7769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CDDB42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0547702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8,76930317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3666ED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166A1A93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61D6B5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1ACDF52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,4969590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000356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30D06A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5C63AB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3,8680455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C87CD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22784" w:rsidRPr="00B22784" w14:paraId="7C6D3AEB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F8A446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66F1CCC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44,27321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FB0C834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FD43B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E1C8320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6,8686457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6DF37D2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22784" w:rsidRPr="00B22784" w14:paraId="2BB9CEC8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7A3C17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D5FF56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9,371959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5743D8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FD288D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AD9667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,9673880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13DD24E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387E910E" w14:textId="11CCC202" w:rsidR="004F2237" w:rsidRDefault="00F31488" w:rsidP="00B07B8E">
      <w:pPr>
        <w:tabs>
          <w:tab w:val="num" w:pos="720"/>
        </w:tabs>
      </w:pPr>
      <w:r>
        <w:lastRenderedPageBreak/>
        <w:t>Окончание таблицы 8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F31488" w:rsidRPr="00B22784" w14:paraId="3D964104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0C8E32F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5C04A3A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56,55821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CEC9033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4A64DB8E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A47A723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4,0976672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9E3A74E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F31488" w:rsidRPr="00B22784" w14:paraId="60D82705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48FC96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30EE0EF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21,65695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D7ED8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2BFBFBC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2B86E1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0,80359042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DE2620C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F31488" w:rsidRPr="00B22784" w14:paraId="476A386D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F5DE1A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FA6A0A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67,42209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66E107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77A915A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42707A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1,3266887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85D895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F31488" w:rsidRPr="00B22784" w14:paraId="422054DE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103906D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0C895D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32,52083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A2936B0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A23F91F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18E56A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13,574568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325F47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F31488" w:rsidRPr="00B22784" w14:paraId="3D0A659F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D64A81B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991FD62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6,1244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0B26FE6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87B6F1E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262C451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,4260312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2122460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F31488" w:rsidRPr="00B22784" w14:paraId="79731B24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E94A3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AD12ECB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41,22323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FD038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67D2D7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B45AC0F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25,47522637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AE68B1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F31488" w:rsidRPr="00B22784" w14:paraId="70F4C6AC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FE524FF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4C91A4A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82,07235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2023F9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B4E0189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A9DA66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0,79329492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D05C21E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F31488" w:rsidRPr="00B22784" w14:paraId="68B92390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976A326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75DF3F2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47,17109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4A64709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0A403D5B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D7E8022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35,6945525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067B6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F31488" w:rsidRPr="00B22784" w14:paraId="321D5660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19642E6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C914780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84,86035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C70BA1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9FCDDC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CA9520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8,63485972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6BCBFF8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F31488" w:rsidRPr="00B22784" w14:paraId="57A1EBEF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A876D1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87067B1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49,95909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B46B974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3459445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F560217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43,5361173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19B2332" w14:textId="77777777" w:rsidR="00F31488" w:rsidRPr="00B22784" w:rsidRDefault="00F31488" w:rsidP="00C633B4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773B80CB" w14:textId="77777777" w:rsidR="00F31488" w:rsidRPr="00F31488" w:rsidRDefault="00F31488" w:rsidP="00B07B8E">
      <w:pPr>
        <w:tabs>
          <w:tab w:val="num" w:pos="720"/>
        </w:tabs>
      </w:pPr>
    </w:p>
    <w:p w14:paraId="6A8F8A1E" w14:textId="4F3CA132" w:rsidR="004F2237" w:rsidRPr="000E4A2E" w:rsidRDefault="00B22784" w:rsidP="00B07B8E">
      <w:pPr>
        <w:tabs>
          <w:tab w:val="num" w:pos="720"/>
        </w:tabs>
        <w:jc w:val="center"/>
        <w:rPr>
          <w:color w:val="FF0000"/>
          <w:highlight w:val="yellow"/>
        </w:rPr>
      </w:pPr>
      <w:r>
        <w:rPr>
          <w:noProof/>
          <w:lang w:eastAsia="ru-RU"/>
        </w:rPr>
        <w:drawing>
          <wp:inline distT="0" distB="0" distL="0" distR="0" wp14:anchorId="6400D72D" wp14:editId="1EA58CA5">
            <wp:extent cx="5939790" cy="3882412"/>
            <wp:effectExtent l="0" t="0" r="3810" b="3810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B22784"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5" w:name="_Toc375090332"/>
      <w:bookmarkStart w:id="46" w:name="_Toc501052905"/>
      <w:bookmarkStart w:id="47" w:name="_Toc91108526"/>
      <w:r w:rsidRPr="00B07B8E">
        <w:lastRenderedPageBreak/>
        <w:t>4.2 Зона прерывистых токов при раздельном управлении</w:t>
      </w:r>
      <w:bookmarkEnd w:id="45"/>
      <w:bookmarkEnd w:id="46"/>
      <w:bookmarkEnd w:id="47"/>
    </w:p>
    <w:p w14:paraId="0C3969D0" w14:textId="77777777" w:rsidR="004F2237" w:rsidRPr="00B07B8E" w:rsidRDefault="004F2237" w:rsidP="00B07B8E"/>
    <w:p w14:paraId="119D01A5" w14:textId="5504445B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w:rPr>
                <w:lang w:val="en-US"/>
              </w:rPr>
              <m:t>m</m:t>
            </m:r>
          </m:den>
        </m:f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m:t>3</m:t>
            </m:r>
          </m:den>
        </m:f>
        <m:r>
          <m:rPr>
            <m:nor/>
          </m:rPr>
          <m:t>=12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47B8B326" w:rsidR="004F2237" w:rsidRPr="00BC32BA" w:rsidRDefault="00DB3CE1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06F33B24" w:rsidR="004F2237" w:rsidRPr="00BC32BA" w:rsidRDefault="00DB3CE1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,</m:t>
          </m:r>
        </m:oMath>
      </m:oMathPara>
    </w:p>
    <w:p w14:paraId="2A0A19FF" w14:textId="77777777" w:rsidR="00A95C38" w:rsidRPr="00D105A1" w:rsidRDefault="00A95C38" w:rsidP="00B07B8E"/>
    <w:p w14:paraId="5049B50E" w14:textId="0250F653" w:rsidR="004F2237" w:rsidRPr="00B07B8E" w:rsidRDefault="004F2237" w:rsidP="00B07B8E">
      <w:r w:rsidRPr="00B07B8E">
        <w:t>где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4B989A6B" w:rsidR="004F2237" w:rsidRPr="00BC32BA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m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m</m:t>
              </m:r>
            </m:sub>
          </m:sSub>
          <m:r>
            <m:rPr>
              <m:nor/>
            </m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105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148,49 В,</m:t>
          </m:r>
        </m:oMath>
      </m:oMathPara>
    </w:p>
    <w:p w14:paraId="33C11D87" w14:textId="77777777" w:rsidR="006144B9" w:rsidRPr="00B07B8E" w:rsidRDefault="006144B9" w:rsidP="00B07B8E"/>
    <w:p w14:paraId="297D0094" w14:textId="1997EC55" w:rsidR="004F2237" w:rsidRPr="00BC32BA" w:rsidRDefault="00DB3CE1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48,49</m:t>
              </m:r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7AF7C6D6" w:rsidR="004F2237" w:rsidRPr="00BC32BA" w:rsidRDefault="00DB3CE1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E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0CA315DC" w:rsidR="004F2237" w:rsidRPr="00BC32BA" w:rsidRDefault="00DB3CE1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0C81085C" w14:textId="77777777" w:rsidR="006144B9" w:rsidRPr="00BC32BA" w:rsidRDefault="006144B9" w:rsidP="00B07B8E">
      <w:pPr>
        <w:rPr>
          <w:i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6D8513A2" w:rsidR="004F2237" w:rsidRPr="00DE6988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</m:num>
            <m:den>
              <m:r>
                <m:rPr>
                  <m:nor/>
                </m:rPr>
                <m:t>2π∙f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08</m:t>
              </m:r>
            </m:num>
            <m:den>
              <m:r>
                <m:rPr>
                  <m:nor/>
                </m:rPr>
                <m:t>2π∙50</m:t>
              </m:r>
            </m:den>
          </m:f>
          <m:r>
            <m:rPr>
              <m:nor/>
            </m:rPr>
            <m:t xml:space="preserve">=0,0002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75B1A505" w14:textId="77777777" w:rsidR="00B07B8E" w:rsidRPr="00B07B8E" w:rsidRDefault="00B07B8E" w:rsidP="00B07B8E"/>
    <w:p w14:paraId="11CD070B" w14:textId="68B80B7D" w:rsidR="004F2237" w:rsidRPr="00DE6988" w:rsidRDefault="00DB3CE1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=32,32+0,00026+0,5∙150=107,3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2505B0E9" w14:textId="77777777" w:rsidR="00B07B8E" w:rsidRPr="00BC32BA" w:rsidRDefault="00B07B8E" w:rsidP="00B07B8E">
      <w:pPr>
        <w:rPr>
          <w:i/>
        </w:rPr>
      </w:pPr>
    </w:p>
    <w:p w14:paraId="0193D963" w14:textId="0E67E2D1" w:rsidR="004F2237" w:rsidRPr="00D105A1" w:rsidRDefault="00DB3CE1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lang w:val="en-US"/>
                        </w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</m:t>
              </m:r>
              <m:r>
                <m:rPr>
                  <m:nor/>
                </m:rPr>
                <w:rPr>
                  <w:lang w:val="en-US"/>
                </w:rPr>
                <m:t>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=</m:t>
          </m:r>
        </m:oMath>
      </m:oMathPara>
    </w:p>
    <w:p w14:paraId="254C7DFD" w14:textId="77777777" w:rsidR="00B07B8E" w:rsidRPr="00D105A1" w:rsidRDefault="00B07B8E" w:rsidP="00B07B8E">
      <w:pPr>
        <w:tabs>
          <w:tab w:val="num" w:pos="720"/>
        </w:tabs>
        <w:rPr>
          <w:i/>
        </w:rPr>
      </w:pPr>
    </w:p>
    <w:p w14:paraId="20075AC5" w14:textId="786836CB" w:rsidR="004F2237" w:rsidRPr="00BC32BA" w:rsidRDefault="00BC32BA" w:rsidP="00B07B8E">
      <w:pPr>
        <w:tabs>
          <w:tab w:val="num" w:pos="720"/>
        </w:tabs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148,49</m:t>
              </m:r>
            </m:num>
            <m:den>
              <m:r>
                <m:rPr>
                  <m:nor/>
                </m:rPr>
                <m:t>2π∙50∙107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3</m:t>
                  </m:r>
                </m:sup>
              </m:sSup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3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66A8CEC" w14:textId="77777777" w:rsidR="00545365" w:rsidRPr="00BC32BA" w:rsidRDefault="00545365" w:rsidP="00BC4129">
      <w:pPr>
        <w:tabs>
          <w:tab w:val="num" w:pos="720"/>
        </w:tabs>
        <w:ind w:firstLine="709"/>
      </w:pPr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9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77777777" w:rsidR="004F2237" w:rsidRPr="009668C5" w:rsidRDefault="004F2237" w:rsidP="00B07B8E">
      <w:pPr>
        <w:tabs>
          <w:tab w:val="num" w:pos="720"/>
        </w:tabs>
      </w:pPr>
      <w:r w:rsidRPr="009668C5">
        <w:t>Таблица 9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F4CE7" w:rsidRPr="00A5163B" w14:paraId="5919C4DE" w14:textId="77777777" w:rsidTr="004F311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α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6E0DD4BD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23A74748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636648EE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6608C00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8BAD5A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32A2779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1DD2266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2219369C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3C50C0A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00FCD46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E6CB97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38723F" w:rsidRPr="00A5163B" w14:paraId="028F75EE" w14:textId="77777777" w:rsidTr="004F311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AD3CF9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9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59530A13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2F363C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6DE891C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031F15D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444B0004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6D1AC8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2F8FA93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24995D9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2148DEEF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3FBFF9E5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1,3</w:t>
            </w:r>
          </w:p>
        </w:tc>
      </w:tr>
      <w:tr w:rsidR="0038723F" w:rsidRPr="00A5163B" w14:paraId="76D2B4D3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34880ED5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0A674CF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21D83E94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2228FF7F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02F1BDEF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7CA09DE2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7F42E21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42C29F3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59B49A3F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6D23CD13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59F6F01E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065923AC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,8</w:t>
            </w:r>
          </w:p>
        </w:tc>
      </w:tr>
      <w:tr w:rsidR="0038723F" w:rsidRPr="00A5163B" w14:paraId="5960FA09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19DE3020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14C46CC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09392AE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5C8C3CA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1ED481B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6A29A26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18449D4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4471AF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4EB2CC4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8B674B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14C8693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3D0EAC7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</w:tbl>
    <w:p w14:paraId="299F2796" w14:textId="34A33998" w:rsidR="004F2237" w:rsidRDefault="00D105A1" w:rsidP="00B07B8E">
      <w:pPr>
        <w:tabs>
          <w:tab w:val="num" w:pos="720"/>
        </w:tabs>
      </w:pPr>
      <w:r w:rsidRPr="00D105A1">
        <w:lastRenderedPageBreak/>
        <w:t>Окончание таблицы 9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105A1" w:rsidRPr="00D105A1" w14:paraId="7EC26DA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AD48E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30C8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956B5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03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44CF7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D6D0C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555D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8BCFC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AE227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6CF2A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3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A64FE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348B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18CC5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63691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7,9</w:t>
            </w:r>
          </w:p>
        </w:tc>
      </w:tr>
      <w:tr w:rsidR="00D105A1" w:rsidRPr="00D105A1" w14:paraId="0B4F941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F51CD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5F8206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0C02F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9743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4D8488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E2219B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02D19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3EE03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D5AE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061CF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92656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4A192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B3F875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,4</w:t>
            </w:r>
          </w:p>
        </w:tc>
      </w:tr>
      <w:tr w:rsidR="00D105A1" w:rsidRPr="00D105A1" w14:paraId="7A81825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F22728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D4DE5C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63251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91FF79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2C049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97B01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C7BFC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3D73F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95FF6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74E3B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51E67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04038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0936A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D105A1" w:rsidRPr="00D105A1" w14:paraId="3FC05F2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3661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FF8F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9DE9B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1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1B620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8D676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4129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08F0C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0B0E8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8A536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6D87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4C255F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42B848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3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A464E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3</w:t>
            </w:r>
          </w:p>
        </w:tc>
      </w:tr>
      <w:tr w:rsidR="00D105A1" w:rsidRPr="00D105A1" w14:paraId="5AB4E6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0EC4C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9F612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5E053B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FB84E5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26249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55FE0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E6E1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D145C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6E1DA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75A63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6EF6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CA8D98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A6D7E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,8</w:t>
            </w:r>
          </w:p>
        </w:tc>
      </w:tr>
      <w:tr w:rsidR="00D105A1" w:rsidRPr="00D105A1" w14:paraId="648C1F49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09D6D2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83200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FF83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93449B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BBBF4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A6FABC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DF19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5ADC7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C99A0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7BB1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231E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8274F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E0B15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D105A1" w:rsidRPr="00D105A1" w14:paraId="2573AC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991AB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A1FD1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7696A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7E227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0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FE117F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7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1E0D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4AAE2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814A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D995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7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FB74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0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70C7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6EE4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3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7EFB1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41,3</w:t>
            </w:r>
          </w:p>
        </w:tc>
      </w:tr>
      <w:tr w:rsidR="00D105A1" w:rsidRPr="00D105A1" w14:paraId="36D4ED6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D69B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BE5D30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09D90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D6915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91B2B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2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295C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B82DE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C615D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40BCE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2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9C0E6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E0BA5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9757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B681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6,8</w:t>
            </w:r>
          </w:p>
        </w:tc>
      </w:tr>
      <w:tr w:rsidR="00D105A1" w:rsidRPr="00D105A1" w14:paraId="47363A4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A396D4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E0EC5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9678C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36206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4FDC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07D11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EE5D5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7FACB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12E29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8AC41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91AA6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2270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DFFE9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</w:tr>
      <w:tr w:rsidR="00D105A1" w:rsidRPr="00D105A1" w14:paraId="257E033F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66665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7132C9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B6035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A9FA0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0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A33A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8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CBE48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5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0B19F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FC31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1B2EC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DE6CB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8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FCD1C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0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09063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2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40C2C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38,0</w:t>
            </w:r>
          </w:p>
        </w:tc>
      </w:tr>
      <w:tr w:rsidR="00D105A1" w:rsidRPr="00D105A1" w14:paraId="42707D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4F5A6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4B3AE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2010A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5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2AC07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55B4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3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2AD34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F78B7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EB4D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5D718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A244F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3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AFCEB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9AA23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4E005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5,4</w:t>
            </w:r>
          </w:p>
        </w:tc>
      </w:tr>
      <w:tr w:rsidR="00D105A1" w:rsidRPr="00D105A1" w14:paraId="69748B28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99B38B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89CC0A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656EE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B800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4AB78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6E7D2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2DD0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A5924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E8CEF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8F24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23D9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10C5F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88140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</w:tr>
      <w:tr w:rsidR="00D105A1" w:rsidRPr="00D105A1" w14:paraId="04BCBF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B763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3F3E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70B46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C63C0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1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8784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9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B496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AC002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8EF58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6DB3E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9A79E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6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448C5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9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C86FDF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1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78936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31,7</w:t>
            </w:r>
          </w:p>
        </w:tc>
      </w:tr>
      <w:tr w:rsidR="00D105A1" w:rsidRPr="00D105A1" w14:paraId="513D4AA4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0B517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4206E5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0F5AE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5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365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74B36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140DD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2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633E7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FCA1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7FDE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33D62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2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AAF37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4B655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7B822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52,9</w:t>
            </w:r>
          </w:p>
        </w:tc>
      </w:tr>
      <w:tr w:rsidR="00D105A1" w:rsidRPr="00D105A1" w14:paraId="3AA101A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656286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818C9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FA610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68446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14B92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0FB43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81211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DEF59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7FE52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87512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41174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74EB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03C4C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2</w:t>
            </w:r>
          </w:p>
        </w:tc>
      </w:tr>
      <w:tr w:rsidR="00D105A1" w:rsidRPr="00D105A1" w14:paraId="6184813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8303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E86B3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236E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F1066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18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8F3FA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0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A109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7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BFED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5BA97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7FFDC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37E88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E05B1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7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131EF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0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9746D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22,6</w:t>
            </w:r>
          </w:p>
        </w:tc>
      </w:tr>
      <w:tr w:rsidR="00D105A1" w:rsidRPr="00D105A1" w14:paraId="486BD75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5CF04C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7B4FA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AA99E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5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DFC2B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3C862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319B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2EB7B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4A6B0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F7CD7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915E3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BD8289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AF79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1811B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9,3</w:t>
            </w:r>
          </w:p>
        </w:tc>
      </w:tr>
      <w:tr w:rsidR="00D105A1" w:rsidRPr="00D105A1" w14:paraId="1FC07BE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302FB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A371E6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55461F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FC44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C9369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4079E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06E9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EFD6D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111E1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BB3B9C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EA837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C199F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C3B6D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0,1</w:t>
            </w:r>
          </w:p>
        </w:tc>
      </w:tr>
      <w:tr w:rsidR="00D105A1" w:rsidRPr="00D105A1" w14:paraId="369CC16E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DDBFB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CF337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9B665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B0E30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18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0266D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0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2F79F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8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67570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6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3181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3EFA3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114EF1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0E5A4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6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AA30C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8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1D499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11,3</w:t>
            </w:r>
          </w:p>
        </w:tc>
      </w:tr>
      <w:tr w:rsidR="00D105A1" w:rsidRPr="00D105A1" w14:paraId="024D6C27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B56CCE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1BFE7D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EF193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69162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4358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4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06E04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3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D6C1E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2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9D160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-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421F87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C034BE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B4276C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2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59689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3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0E93E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44,7</w:t>
            </w:r>
          </w:p>
        </w:tc>
      </w:tr>
      <w:tr w:rsidR="00D105A1" w:rsidRPr="00D105A1" w14:paraId="01D6082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3AB61C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6934E1" w14:textId="77777777" w:rsidR="00D105A1" w:rsidRPr="00D105A1" w:rsidRDefault="00D105A1" w:rsidP="00C633B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1E6B16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F128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77398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E70AD8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97E4CC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314844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AE309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8B1389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7919DA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1AB0B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6B9F95" w14:textId="77777777" w:rsidR="00D105A1" w:rsidRPr="00D105A1" w:rsidRDefault="00D105A1" w:rsidP="00C633B4">
            <w:pPr>
              <w:jc w:val="center"/>
              <w:rPr>
                <w:color w:val="000000"/>
                <w:sz w:val="26"/>
                <w:szCs w:val="26"/>
              </w:rPr>
            </w:pPr>
            <w:r w:rsidRPr="00D105A1">
              <w:rPr>
                <w:color w:val="000000"/>
                <w:sz w:val="26"/>
                <w:szCs w:val="26"/>
              </w:rPr>
              <w:t>0,0</w:t>
            </w:r>
          </w:p>
        </w:tc>
      </w:tr>
    </w:tbl>
    <w:p w14:paraId="74E559A7" w14:textId="77777777" w:rsidR="00D105A1" w:rsidRPr="00D105A1" w:rsidRDefault="00D105A1" w:rsidP="00B07B8E">
      <w:pPr>
        <w:tabs>
          <w:tab w:val="num" w:pos="720"/>
        </w:tabs>
      </w:pPr>
    </w:p>
    <w:p w14:paraId="0C43A941" w14:textId="0E114F2B" w:rsidR="005907C1" w:rsidRDefault="005907C1" w:rsidP="00B07B8E">
      <w:pPr>
        <w:tabs>
          <w:tab w:val="num" w:pos="720"/>
        </w:tabs>
        <w:jc w:val="center"/>
        <w:rPr>
          <w:noProof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4916E848" wp14:editId="6AC036D4">
            <wp:extent cx="5939790" cy="3254041"/>
            <wp:effectExtent l="0" t="0" r="3810" b="3810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C52CF9C" w14:textId="438AD11E" w:rsidR="004F2237" w:rsidRPr="005907C1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5907C1">
        <w:t>Рисунок 8 – Семейство электромеханических характеристик в зоне прерыви</w:t>
      </w:r>
      <w:r w:rsidR="005907C1">
        <w:t>стых токов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7C04D0EC" w:rsidR="004F2237" w:rsidRPr="00A5163B" w:rsidRDefault="008864CE" w:rsidP="00B07B8E">
      <w:pPr>
        <w:tabs>
          <w:tab w:val="num" w:pos="720"/>
        </w:tabs>
        <w:jc w:val="center"/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5FCFE4CB" wp14:editId="5B0FBB77">
            <wp:extent cx="5939790" cy="2827975"/>
            <wp:effectExtent l="0" t="0" r="3810" b="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AA214A0" w14:textId="60A7F413" w:rsidR="004F2237" w:rsidRPr="00485B3A" w:rsidRDefault="004F2237" w:rsidP="00B07B8E">
      <w:pPr>
        <w:tabs>
          <w:tab w:val="num" w:pos="720"/>
        </w:tabs>
        <w:jc w:val="center"/>
      </w:pPr>
      <w:r w:rsidRPr="008864CE">
        <w:t>Рисунок 9 – Регулировочные характеристики в зоне прерыв</w:t>
      </w:r>
      <w:r w:rsidR="00485B3A">
        <w:t>истых токов</w:t>
      </w:r>
    </w:p>
    <w:p w14:paraId="451E24A3" w14:textId="77777777" w:rsidR="008864CE" w:rsidRPr="008864CE" w:rsidRDefault="008864CE" w:rsidP="00B07B8E">
      <w:pPr>
        <w:tabs>
          <w:tab w:val="num" w:pos="720"/>
        </w:tabs>
        <w:jc w:val="center"/>
      </w:pP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8" w:name="_Toc190876753"/>
      <w:bookmarkStart w:id="49" w:name="_Toc375090333"/>
      <w:bookmarkStart w:id="50" w:name="_Toc501052906"/>
      <w:bookmarkStart w:id="51" w:name="_Toc91108527"/>
      <w:r w:rsidRPr="00B07B8E">
        <w:t>4.3 Определение границы устойчивого инвертирования</w:t>
      </w:r>
      <w:bookmarkEnd w:id="48"/>
      <w:bookmarkEnd w:id="49"/>
      <w:bookmarkEnd w:id="50"/>
      <w:bookmarkEnd w:id="51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6F12E1C8" w:rsidR="004F2237" w:rsidRDefault="00DB3CE1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макс</m:t>
            </m:r>
          </m:sub>
        </m:sSub>
        <m:r>
          <m:rPr>
            <m:nor/>
          </m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9A276F">
        <w:t xml:space="preserve"> или</w:t>
      </w:r>
      <w:r w:rsidR="004F2237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β</m:t>
            </m:r>
          </m:e>
          <m:sub>
            <m:r>
              <m:rPr>
                <m:nor/>
              </m:rPr>
              <m:t>мин</m:t>
            </m:r>
          </m:sub>
        </m:sSub>
        <m:r>
          <m:rPr>
            <m:nor/>
          </m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1C18A46A" w:rsidR="004F2237" w:rsidRPr="0077757C" w:rsidRDefault="0077757C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ω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ыкл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∙π∙50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 xml:space="preserve">=0,1134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w:rPr>
              <w:rFonts w:ascii="Cambria Math"/>
            </w:rPr>
            <m:t>.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584B0BDC" w:rsidR="004F2237" w:rsidRPr="00D105A1" w:rsidRDefault="00DB3CE1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ω</m:t>
              </m:r>
            </m:e>
            <m:sub>
              <m:r>
                <m:rPr>
                  <m:nor/>
                </m:rPr>
                <w:rPr>
                  <w:szCs w:val="28"/>
                </w:rPr>
                <m:t>я.макс.</m:t>
              </m:r>
            </m:sub>
          </m:sSub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</w:rPr>
                    <m:t>cos</m:t>
                  </m:r>
                </m:fName>
                <m:e>
                  <m:r>
                    <m:rPr>
                      <m:nor/>
                    </m:rPr>
                    <w:rPr>
                      <w:szCs w:val="28"/>
                    </w:rPr>
                    <m:t>δ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С</m:t>
              </m:r>
            </m:den>
          </m:f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122,8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nor/>
                    </m:rPr>
                    <m:t>0,1134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3∙0,08</m:t>
                  </m:r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</m:t>
                  </m:r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2,49</m:t>
              </m:r>
            </m:den>
          </m:f>
          <m:r>
            <m:rPr>
              <m:nor/>
            </m:rPr>
            <w:rPr>
              <w:szCs w:val="28"/>
            </w:rPr>
            <m:t>=</m:t>
          </m:r>
        </m:oMath>
      </m:oMathPara>
    </w:p>
    <w:p w14:paraId="1F162DF3" w14:textId="77777777" w:rsidR="00633331" w:rsidRPr="00D105A1" w:rsidRDefault="00633331" w:rsidP="00633331">
      <w:pPr>
        <w:rPr>
          <w:lang w:eastAsia="ru-RU"/>
        </w:rPr>
      </w:pPr>
    </w:p>
    <w:p w14:paraId="2CE3FC74" w14:textId="6D919051" w:rsidR="004F2237" w:rsidRPr="0077757C" w:rsidRDefault="0077757C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m:rPr>
              <m:nor/>
            </m:rPr>
            <w:rPr>
              <w:szCs w:val="28"/>
            </w:rPr>
            <m:t>=±49,32</m:t>
          </m:r>
          <m:r>
            <m:rPr>
              <m:nor/>
            </m:rPr>
            <w:rPr>
              <w:rFonts w:ascii="Cambria Math" w:hAnsi="Cambria Math" w:cs="Cambria Math"/>
              <w:szCs w:val="28"/>
            </w:rPr>
            <m:t>∓</m:t>
          </m:r>
          <m:r>
            <m:rPr>
              <m:nor/>
            </m:rPr>
            <w:rPr>
              <w:szCs w:val="28"/>
            </w:rPr>
            <m:t>0,01534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I</m:t>
              </m:r>
            </m:e>
            <m:sub>
              <m:r>
                <m:rPr>
                  <m:nor/>
                </m:rPr>
                <w:rPr>
                  <w:szCs w:val="28"/>
                </w:rPr>
                <m:t>d</m:t>
              </m:r>
            </m:sub>
          </m:sSub>
          <m:r>
            <m:rPr>
              <m:nor/>
            </m:rPr>
            <w:rPr>
              <w:szCs w:val="28"/>
            </w:rPr>
            <m:t xml:space="preserve"> рад/с</m:t>
          </m:r>
          <m:r>
            <m:rPr>
              <m:nor/>
            </m:rPr>
            <w:rPr>
              <w:rFonts w:ascii="Cambria Math"/>
              <w:szCs w:val="28"/>
            </w:rPr>
            <m:t>.</m:t>
          </m:r>
          <m:r>
            <m:rPr>
              <m:nor/>
            </m:rPr>
            <w:rPr>
              <w:szCs w:val="28"/>
            </w:rPr>
            <m:t xml:space="preserve">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2" w:name="_Toc501052907"/>
      <w:bookmarkStart w:id="53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2"/>
      <w:bookmarkEnd w:id="53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54C8FD8E" w:rsidR="004F2237" w:rsidRPr="0077757C" w:rsidRDefault="00DB3CE1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в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и</m:t>
              </m:r>
            </m:sub>
          </m:sSub>
          <m:r>
            <m:rPr>
              <m:nor/>
            </m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2F580FF6" w:rsidR="004F2237" w:rsidRPr="0077757C" w:rsidRDefault="00DB3CE1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=185-35=150 </m:t>
          </m:r>
          <w:proofErr w:type="spellStart"/>
          <m:r>
            <m:rPr>
              <m:nor/>
            </m:rPr>
            <w:rPr>
              <w:rFonts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>,</m:t>
          </m:r>
        </m:oMath>
      </m:oMathPara>
    </w:p>
    <w:p w14:paraId="61D691FE" w14:textId="77777777" w:rsidR="004F7605" w:rsidRPr="0077757C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</w:p>
    <w:p w14:paraId="6D368749" w14:textId="28D27E74" w:rsidR="004F2237" w:rsidRPr="0077757C" w:rsidRDefault="00DB3CE1" w:rsidP="004F7605">
      <w:pPr>
        <w:pStyle w:val="af3"/>
        <w:ind w:left="0" w:firstLine="0"/>
        <w:jc w:val="center"/>
        <w:rPr>
          <w:rFonts w:cs="Times New Roman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w:sym w:font="Symbol" w:char="F062"/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>=</m:t>
          </m:r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 xml:space="preserve">=180-150=30 </m:t>
          </m:r>
          <w:proofErr w:type="spellStart"/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 .</m:t>
          </m:r>
        </m:oMath>
      </m:oMathPara>
    </w:p>
    <w:p w14:paraId="5FF0F008" w14:textId="77777777" w:rsidR="004F2237" w:rsidRPr="0077757C" w:rsidRDefault="004F2237" w:rsidP="00B07B8E">
      <w:pPr>
        <w:pStyle w:val="af3"/>
        <w:ind w:left="1069"/>
        <w:rPr>
          <w:rFonts w:cs="Times New Roman"/>
          <w:szCs w:val="24"/>
          <w:lang w:val="en-US"/>
        </w:rPr>
      </w:pPr>
    </w:p>
    <w:p w14:paraId="39354E21" w14:textId="7E00B07C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w:sym w:font="Symbol" w:char="F062"/>
            </m:r>
          </m:e>
          <m:sub>
            <m:r>
              <m:rPr>
                <m:nor/>
              </m:rP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4BF1CA47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40538D85" w:rsidR="004F2237" w:rsidRPr="0077757C" w:rsidRDefault="00DB3CE1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nor/>
                </m:rPr>
                <w:rPr>
                  <w:rFonts w:eastAsia="Times New Roman"/>
                  <w:szCs w:val="24"/>
                </w:rPr>
                <m:t>dt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5963A2EF" w:rsidR="004F2237" w:rsidRPr="009803ED" w:rsidRDefault="00DB3CE1" w:rsidP="00B07B8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i</m:t>
              </m:r>
            </m:e>
            <m:sub>
              <w:proofErr w:type="spellStart"/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  <w:proofErr w:type="spellEnd"/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num>
            <m:den>
              <m:r>
                <m:rPr>
                  <m:nor/>
                </m:rPr>
                <m:t>ω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L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  <w:proofErr w:type="spellEnd"/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d</m:t>
              </m:r>
              <m:r>
                <m:rPr>
                  <m:nor/>
                </m:rPr>
                <m:t>ω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t</m:t>
              </m:r>
            </m:e>
          </m:nary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.</m:t>
          </m:r>
        </m:oMath>
      </m:oMathPara>
    </w:p>
    <w:p w14:paraId="79D7685C" w14:textId="77777777" w:rsidR="000D40F9" w:rsidRPr="009803ED" w:rsidRDefault="000D40F9" w:rsidP="000D40F9">
      <w:pPr>
        <w:ind w:firstLine="709"/>
        <w:rPr>
          <w:lang w:val="en-US"/>
        </w:rPr>
      </w:pPr>
    </w:p>
    <w:p w14:paraId="516A4ABB" w14:textId="7920C94C" w:rsidR="004F2237" w:rsidRPr="00B07B8E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2FA07541" w14:textId="77777777" w:rsidR="00176610" w:rsidRDefault="004F2237" w:rsidP="000D40F9">
      <w:pPr>
        <w:ind w:firstLine="709"/>
        <w:rPr>
          <w:szCs w:val="24"/>
        </w:rPr>
      </w:pPr>
      <w:r w:rsidRPr="005F6DBF">
        <w:t xml:space="preserve">Диаграммы напряже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в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и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ур</m:t>
            </m:r>
          </m:sub>
        </m:sSub>
      </m:oMath>
      <w:r w:rsidRPr="005F6DBF">
        <w:t xml:space="preserve"> и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m:rPr>
                <m:nor/>
              </m:rPr>
              <w:rPr>
                <w:rFonts w:eastAsia="Times New Roman"/>
                <w:szCs w:val="24"/>
              </w:rPr>
              <m:t>i</m:t>
            </m:r>
          </m:e>
          <m:sub>
            <m:r>
              <m:rPr>
                <m:nor/>
              </m:rPr>
              <w:rPr>
                <w:rFonts w:eastAsia="Times New Roman"/>
                <w:szCs w:val="24"/>
              </w:rPr>
              <m:t>ур</m:t>
            </m:r>
          </m:sub>
        </m:sSub>
      </m:oMath>
      <w:r w:rsidRPr="005F6DBF">
        <w:rPr>
          <w:szCs w:val="24"/>
        </w:rPr>
        <w:t xml:space="preserve"> представлены на рисунк</w:t>
      </w:r>
      <w:r w:rsidR="006010AD">
        <w:rPr>
          <w:szCs w:val="24"/>
        </w:rPr>
        <w:t>ах</w:t>
      </w:r>
      <w:r w:rsidRPr="005F6DBF">
        <w:rPr>
          <w:szCs w:val="24"/>
        </w:rPr>
        <w:t xml:space="preserve"> 10</w:t>
      </w:r>
      <w:r w:rsidR="006010AD">
        <w:rPr>
          <w:szCs w:val="24"/>
        </w:rPr>
        <w:t>, 11</w:t>
      </w:r>
      <w:r w:rsidRPr="005F6DBF">
        <w:rPr>
          <w:szCs w:val="24"/>
        </w:rPr>
        <w:t>.</w:t>
      </w:r>
    </w:p>
    <w:p w14:paraId="70F204A4" w14:textId="77777777" w:rsidR="00176610" w:rsidRDefault="00176610" w:rsidP="000D40F9">
      <w:pPr>
        <w:ind w:firstLine="709"/>
        <w:rPr>
          <w:szCs w:val="24"/>
        </w:rPr>
      </w:pPr>
    </w:p>
    <w:p w14:paraId="5800000A" w14:textId="035C493A" w:rsidR="005802D8" w:rsidRDefault="00176610" w:rsidP="00176610">
      <w:pPr>
        <w:jc w:val="center"/>
      </w:pPr>
      <w:r>
        <w:rPr>
          <w:noProof/>
        </w:rPr>
        <w:drawing>
          <wp:inline distT="0" distB="0" distL="0" distR="0" wp14:anchorId="33EDC40D" wp14:editId="4386F134">
            <wp:extent cx="5939790" cy="288480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8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Рисунок 10 </w:t>
      </w:r>
      <w:r w:rsidRPr="00F24A58">
        <w:t>–</w:t>
      </w:r>
      <w:r>
        <w:t xml:space="preserve"> </w:t>
      </w:r>
      <w:r w:rsidRPr="005F6DBF">
        <w:t xml:space="preserve">Диаграммы напряже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в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и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</m:sub>
        </m:sSub>
      </m:oMath>
      <w:r w:rsidRPr="005F6DBF">
        <w:t xml:space="preserve"> </w:t>
      </w:r>
    </w:p>
    <w:p w14:paraId="0671F490" w14:textId="77777777" w:rsidR="00443C3F" w:rsidRDefault="00443C3F" w:rsidP="00176610">
      <w:pPr>
        <w:jc w:val="center"/>
      </w:pPr>
    </w:p>
    <w:p w14:paraId="27D07109" w14:textId="4E436A41" w:rsidR="005802D8" w:rsidRDefault="002A7CAA" w:rsidP="00176610">
      <w:pPr>
        <w:jc w:val="center"/>
      </w:pPr>
      <w:r>
        <w:rPr>
          <w:noProof/>
        </w:rPr>
        <w:drawing>
          <wp:inline distT="0" distB="0" distL="0" distR="0" wp14:anchorId="0B50170F" wp14:editId="6FB73C41">
            <wp:extent cx="5300800" cy="249600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t="910"/>
                    <a:stretch/>
                  </pic:blipFill>
                  <pic:spPr bwMode="auto">
                    <a:xfrm>
                      <a:off x="0" y="0"/>
                      <a:ext cx="5373737" cy="2530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C1D03B" w14:textId="587176CA" w:rsidR="004F2237" w:rsidRPr="00B07B8E" w:rsidRDefault="005802D8" w:rsidP="00176610">
      <w:pPr>
        <w:jc w:val="center"/>
        <w:rPr>
          <w:szCs w:val="24"/>
        </w:rPr>
      </w:pPr>
      <w:r>
        <w:rPr>
          <w:szCs w:val="24"/>
        </w:rPr>
        <w:t>Рисунок 1</w:t>
      </w:r>
      <w:r>
        <w:rPr>
          <w:szCs w:val="24"/>
        </w:rPr>
        <w:t>1</w:t>
      </w:r>
      <w:r>
        <w:rPr>
          <w:szCs w:val="24"/>
        </w:rPr>
        <w:t xml:space="preserve"> </w:t>
      </w:r>
      <w:r w:rsidRPr="00F24A58">
        <w:t>–</w:t>
      </w:r>
      <w:r>
        <w:t xml:space="preserve"> </w:t>
      </w:r>
      <w:r w:rsidRPr="005F6DBF">
        <w:t>Диаграмм</w:t>
      </w:r>
      <w:r>
        <w:t>а</w:t>
      </w:r>
      <w:r w:rsidRPr="005F6DBF">
        <w:t xml:space="preserve">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m:rPr>
                <m:nor/>
              </m:rPr>
              <w:rPr>
                <w:rFonts w:eastAsia="Times New Roman"/>
                <w:szCs w:val="24"/>
              </w:rPr>
              <m:t>i</m:t>
            </m:r>
          </m:e>
          <m:sub>
            <w:proofErr w:type="spellStart"/>
            <m:r>
              <m:rPr>
                <m:nor/>
              </m:rPr>
              <w:rPr>
                <w:rFonts w:eastAsia="Times New Roman"/>
                <w:szCs w:val="24"/>
              </w:rPr>
              <m:t>ур</m:t>
            </m:r>
            <w:proofErr w:type="spellEnd"/>
          </m:sub>
        </m:sSub>
      </m:oMath>
      <w:r w:rsidRPr="005F6DBF">
        <w:rPr>
          <w:szCs w:val="24"/>
        </w:rPr>
        <w:t xml:space="preserve"> </w:t>
      </w:r>
      <w:r w:rsidR="004F2237"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4" w:name="_Toc501052908"/>
      <w:bookmarkStart w:id="55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4"/>
      <w:bookmarkEnd w:id="55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7A70116C" w:rsidR="004F2237" w:rsidRPr="0077757C" w:rsidRDefault="00DB3CE1" w:rsidP="00B07B8E">
      <w:pPr>
        <w:tabs>
          <w:tab w:val="num" w:pos="720"/>
        </w:tabs>
        <w:rPr>
          <w:rFonts w:eastAsiaTheme="minorEastAsia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e>
          </m:ba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H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,</m:t>
          </m:r>
        </m:oMath>
      </m:oMathPara>
    </w:p>
    <w:p w14:paraId="0D199E63" w14:textId="77777777" w:rsidR="00AD679E" w:rsidRPr="0077757C" w:rsidRDefault="00AD679E" w:rsidP="00B07B8E">
      <w:pPr>
        <w:tabs>
          <w:tab w:val="num" w:pos="720"/>
        </w:tabs>
        <w:rPr>
          <w:szCs w:val="24"/>
          <w:lang w:val="en-US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17E86E5F" w:rsidR="004F2237" w:rsidRPr="0077757C" w:rsidRDefault="00DB3CE1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in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280D7909" w:rsidR="004F2237" w:rsidRPr="0077757C" w:rsidRDefault="00DB3CE1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</m:e>
          </m:rad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1153C090" w:rsidR="004F2237" w:rsidRPr="0077757C" w:rsidRDefault="00DB3CE1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eastAsia="Times New Roman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eastAsia="Times New Roman"/>
              <w:szCs w:val="24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05FDF1A4" w:rsidR="004F2237" w:rsidRPr="0077757C" w:rsidRDefault="00DB3CE1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S</m:t>
                  </m:r>
                </m:e>
              </m:ba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49" type="#_x0000_t75" style="width:51pt;height:34.5pt" o:ole="">
            <v:imagedata r:id="rId67" o:title=""/>
          </v:shape>
          <o:OLEObject Type="Embed" ProgID="Equation.DSMT4" ShapeID="_x0000_i1049" DrawAspect="Content" ObjectID="_1701886611" r:id="rId68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1D849C8F" w:rsidR="004F2237" w:rsidRPr="002B3DF0" w:rsidRDefault="002B3DF0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</w:rPr>
            <m:t>η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потр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02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1274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499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7E10B1DD" w14:textId="77777777" w:rsidR="00B26793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>где</w:t>
      </w:r>
    </w:p>
    <w:p w14:paraId="31AA8A36" w14:textId="77777777" w:rsidR="00B26793" w:rsidRDefault="00B26793" w:rsidP="00B07B8E">
      <w:pPr>
        <w:pStyle w:val="MTDisplayEquation"/>
        <w:ind w:firstLine="0"/>
        <w:rPr>
          <w:szCs w:val="28"/>
        </w:rPr>
      </w:pPr>
    </w:p>
    <w:p w14:paraId="0AE7F440" w14:textId="7684F4CF" w:rsidR="004F2237" w:rsidRDefault="00DB3CE1" w:rsidP="00B26793">
      <w:pPr>
        <w:pStyle w:val="MTDisplayEquation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Я.Д.</m:t>
              </m:r>
            </m:sub>
          </m:sSub>
          <m:r>
            <m:rPr>
              <m:nor/>
            </m:rPr>
            <w:rPr>
              <w:szCs w:val="28"/>
            </w:rPr>
            <m:t>=1,24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Я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szCs w:val="28"/>
                    </w:rPr>
                    <m:t>дп</m:t>
                  </m:r>
                  <w:proofErr w:type="spellEnd"/>
                </m:sub>
              </m:sSub>
            </m:e>
          </m:d>
          <m:r>
            <m:rPr>
              <m:nor/>
            </m:rPr>
            <w:rPr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щ</m:t>
              </m:r>
            </m:sub>
          </m:sSub>
          <m:r>
            <m:rPr>
              <m:nor/>
            </m:rPr>
            <w:rPr>
              <w:szCs w:val="28"/>
            </w:rPr>
            <m:t>=1,24∙0,76+0,077=1,02 Ом.</m:t>
          </m:r>
        </m:oMath>
      </m:oMathPara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51BA70E4" w:rsidR="004F2237" w:rsidRPr="002B3DF0" w:rsidRDefault="002B3DF0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α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C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2,49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26·</m:t>
                      </m:r>
                      <m:r>
                        <m:rPr>
                          <m:nor/>
                        </m:rPr>
                        <m:t>1,127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22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51346DBF" w:rsidR="004F2237" w:rsidRPr="002B3DF0" w:rsidRDefault="002B3DF0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0,020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 xml:space="preserve"> +0,2387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,</m:t>
          </m:r>
        </m:oMath>
      </m:oMathPara>
    </w:p>
    <w:p w14:paraId="4FE24621" w14:textId="77777777" w:rsidR="00C87529" w:rsidRPr="00D105A1" w:rsidRDefault="00C87529" w:rsidP="00B07B8E">
      <w:pPr>
        <w:rPr>
          <w:i/>
          <w:szCs w:val="24"/>
          <w:lang w:val="en-US"/>
        </w:rPr>
      </w:pPr>
    </w:p>
    <w:p w14:paraId="36AB22E9" w14:textId="27772C3F" w:rsidR="004F2237" w:rsidRPr="002B3DF0" w:rsidRDefault="002B3DF0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γ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3·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0,08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122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</m:oMath>
      </m:oMathPara>
    </w:p>
    <w:p w14:paraId="154489E1" w14:textId="77777777" w:rsidR="00C87529" w:rsidRPr="002B3DF0" w:rsidRDefault="00C87529" w:rsidP="00B07B8E">
      <w:pPr>
        <w:rPr>
          <w:szCs w:val="24"/>
          <w:lang w:val="en-US"/>
        </w:rPr>
      </w:pPr>
    </w:p>
    <w:p w14:paraId="5E671FAE" w14:textId="1B51D413" w:rsidR="004F2237" w:rsidRPr="002B3DF0" w:rsidRDefault="002B3DF0" w:rsidP="00B07B8E">
      <w:pPr>
        <w:rPr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-0,0161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-α</m:t>
          </m:r>
          <m:r>
            <m:rPr>
              <m:nor/>
            </m:rPr>
            <w:rPr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52E9D314" w:rsidR="004F2237" w:rsidRPr="00B07B8E" w:rsidRDefault="004F2237" w:rsidP="00F05563">
      <w:pPr>
        <w:ind w:firstLine="709"/>
      </w:pPr>
      <w:r w:rsidRPr="00B07B8E">
        <w:lastRenderedPageBreak/>
        <w:t xml:space="preserve">В таблице 10 сведены рассчитанные значения зависимостей полной мощности и ее составляющих, коэффициента мощности и коэффициента 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m:rPr>
                <m:nor/>
              </m:rPr>
              <w:rPr>
                <w:rFonts w:eastAsia="Times New Roman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3C4F16CD" w:rsidR="004F2237" w:rsidRPr="00F24A58" w:rsidRDefault="004F2237" w:rsidP="00B07B8E">
      <w:r w:rsidRPr="00F24A58">
        <w:t>Таблица 10 – Расчет зависимостей полной мощности и ее составляющих, коэффициента мощности и КПД</w:t>
      </w:r>
    </w:p>
    <w:tbl>
      <w:tblPr>
        <w:tblStyle w:val="af7"/>
        <w:tblW w:w="4893" w:type="pct"/>
        <w:tblInd w:w="108" w:type="dxa"/>
        <w:tblLook w:val="04A0" w:firstRow="1" w:lastRow="0" w:firstColumn="1" w:lastColumn="0" w:noHBand="0" w:noVBand="1"/>
      </w:tblPr>
      <w:tblGrid>
        <w:gridCol w:w="756"/>
        <w:gridCol w:w="876"/>
        <w:gridCol w:w="876"/>
        <w:gridCol w:w="876"/>
        <w:gridCol w:w="876"/>
        <w:gridCol w:w="908"/>
        <w:gridCol w:w="877"/>
        <w:gridCol w:w="637"/>
        <w:gridCol w:w="927"/>
        <w:gridCol w:w="880"/>
        <w:gridCol w:w="876"/>
      </w:tblGrid>
      <w:tr w:rsidR="00051BC1" w:rsidRPr="00F24A58" w14:paraId="5E1CE51A" w14:textId="77777777" w:rsidTr="008C441F">
        <w:tc>
          <w:tcPr>
            <w:tcW w:w="404" w:type="pct"/>
            <w:vAlign w:val="center"/>
          </w:tcPr>
          <w:p w14:paraId="62FAB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441F">
              <w:rPr>
                <w:rFonts w:ascii="Times New Roman" w:eastAsia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468" w:type="pct"/>
            <w:vAlign w:val="center"/>
          </w:tcPr>
          <w:p w14:paraId="47558BD6" w14:textId="764241C3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37E26C4E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68" w:type="pct"/>
            <w:vAlign w:val="center"/>
          </w:tcPr>
          <w:p w14:paraId="0461C4D5" w14:textId="55FEE6D7" w:rsidR="004F2237" w:rsidRPr="00C40CB5" w:rsidRDefault="00C40CB5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8" w:type="pct"/>
            <w:vAlign w:val="center"/>
          </w:tcPr>
          <w:p w14:paraId="35C8C059" w14:textId="2F2606D3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485" w:type="pct"/>
            <w:vAlign w:val="center"/>
          </w:tcPr>
          <w:p w14:paraId="7187ED2C" w14:textId="402DE254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06A29ED5" w14:textId="395E1975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0" w:type="pct"/>
            <w:vAlign w:val="center"/>
          </w:tcPr>
          <w:p w14:paraId="27B40FF2" w14:textId="7DCE40E8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5" w:type="pct"/>
            <w:vAlign w:val="center"/>
          </w:tcPr>
          <w:p w14:paraId="41D48417" w14:textId="27B3D168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0" w:type="pct"/>
            <w:vAlign w:val="center"/>
          </w:tcPr>
          <w:p w14:paraId="10DC43A5" w14:textId="73894AD4" w:rsidR="004F2237" w:rsidRPr="00C40CB5" w:rsidRDefault="00DB3CE1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8" w:type="pct"/>
            <w:vAlign w:val="center"/>
          </w:tcPr>
          <w:p w14:paraId="6D1BC9E2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051BC1" w:rsidRPr="00F24A58" w14:paraId="53A711A0" w14:textId="77777777" w:rsidTr="008C441F">
        <w:tc>
          <w:tcPr>
            <w:tcW w:w="404" w:type="pct"/>
            <w:vAlign w:val="center"/>
          </w:tcPr>
          <w:p w14:paraId="158DF5F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8" w:type="pct"/>
            <w:vAlign w:val="center"/>
          </w:tcPr>
          <w:p w14:paraId="0222685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00</w:t>
            </w:r>
          </w:p>
        </w:tc>
        <w:tc>
          <w:tcPr>
            <w:tcW w:w="468" w:type="pct"/>
            <w:vAlign w:val="center"/>
          </w:tcPr>
          <w:p w14:paraId="7D0A8AE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990</w:t>
            </w:r>
          </w:p>
        </w:tc>
        <w:tc>
          <w:tcPr>
            <w:tcW w:w="468" w:type="pct"/>
            <w:vAlign w:val="center"/>
          </w:tcPr>
          <w:p w14:paraId="187EC47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8</w:t>
            </w:r>
          </w:p>
        </w:tc>
        <w:tc>
          <w:tcPr>
            <w:tcW w:w="468" w:type="pct"/>
            <w:vAlign w:val="center"/>
          </w:tcPr>
          <w:p w14:paraId="5242E06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6AA839A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78</w:t>
            </w:r>
          </w:p>
        </w:tc>
        <w:tc>
          <w:tcPr>
            <w:tcW w:w="468" w:type="pct"/>
            <w:vAlign w:val="center"/>
          </w:tcPr>
          <w:p w14:paraId="52B8417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977</w:t>
            </w:r>
          </w:p>
        </w:tc>
        <w:tc>
          <w:tcPr>
            <w:tcW w:w="340" w:type="pct"/>
            <w:vAlign w:val="center"/>
          </w:tcPr>
          <w:p w14:paraId="01B33F0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5484D09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064433A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06</w:t>
            </w:r>
          </w:p>
        </w:tc>
        <w:tc>
          <w:tcPr>
            <w:tcW w:w="468" w:type="pct"/>
            <w:vAlign w:val="center"/>
          </w:tcPr>
          <w:p w14:paraId="017DD6D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793</w:t>
            </w:r>
          </w:p>
        </w:tc>
      </w:tr>
      <w:tr w:rsidR="00051BC1" w:rsidRPr="00F24A58" w14:paraId="0A199F05" w14:textId="77777777" w:rsidTr="008C441F">
        <w:tc>
          <w:tcPr>
            <w:tcW w:w="404" w:type="pct"/>
            <w:vAlign w:val="center"/>
          </w:tcPr>
          <w:p w14:paraId="4B5C111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8" w:type="pct"/>
            <w:vAlign w:val="center"/>
          </w:tcPr>
          <w:p w14:paraId="2607E51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7</w:t>
            </w:r>
          </w:p>
        </w:tc>
        <w:tc>
          <w:tcPr>
            <w:tcW w:w="468" w:type="pct"/>
            <w:vAlign w:val="center"/>
          </w:tcPr>
          <w:p w14:paraId="17EB648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514</w:t>
            </w:r>
          </w:p>
        </w:tc>
        <w:tc>
          <w:tcPr>
            <w:tcW w:w="468" w:type="pct"/>
            <w:vAlign w:val="center"/>
          </w:tcPr>
          <w:p w14:paraId="3C7BDD4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9</w:t>
            </w:r>
          </w:p>
        </w:tc>
        <w:tc>
          <w:tcPr>
            <w:tcW w:w="468" w:type="pct"/>
            <w:vAlign w:val="center"/>
          </w:tcPr>
          <w:p w14:paraId="76E548B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5523260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152</w:t>
            </w:r>
          </w:p>
        </w:tc>
        <w:tc>
          <w:tcPr>
            <w:tcW w:w="468" w:type="pct"/>
            <w:vAlign w:val="center"/>
          </w:tcPr>
          <w:p w14:paraId="40762E6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933</w:t>
            </w:r>
          </w:p>
        </w:tc>
        <w:tc>
          <w:tcPr>
            <w:tcW w:w="340" w:type="pct"/>
            <w:vAlign w:val="center"/>
          </w:tcPr>
          <w:p w14:paraId="10DF4C8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6186F35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113126F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61</w:t>
            </w:r>
          </w:p>
        </w:tc>
        <w:tc>
          <w:tcPr>
            <w:tcW w:w="468" w:type="pct"/>
            <w:vAlign w:val="center"/>
          </w:tcPr>
          <w:p w14:paraId="25B0C8F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671</w:t>
            </w:r>
          </w:p>
        </w:tc>
      </w:tr>
      <w:tr w:rsidR="00051BC1" w:rsidRPr="00F24A58" w14:paraId="5776C569" w14:textId="77777777" w:rsidTr="008C441F">
        <w:tc>
          <w:tcPr>
            <w:tcW w:w="404" w:type="pct"/>
            <w:vAlign w:val="center"/>
          </w:tcPr>
          <w:p w14:paraId="13F631A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8" w:type="pct"/>
            <w:vAlign w:val="center"/>
          </w:tcPr>
          <w:p w14:paraId="66DB74E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73</w:t>
            </w:r>
          </w:p>
        </w:tc>
        <w:tc>
          <w:tcPr>
            <w:tcW w:w="468" w:type="pct"/>
            <w:vAlign w:val="center"/>
          </w:tcPr>
          <w:p w14:paraId="0C21E78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035</w:t>
            </w:r>
          </w:p>
        </w:tc>
        <w:tc>
          <w:tcPr>
            <w:tcW w:w="468" w:type="pct"/>
            <w:vAlign w:val="center"/>
          </w:tcPr>
          <w:p w14:paraId="0BBC767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9</w:t>
            </w:r>
          </w:p>
        </w:tc>
        <w:tc>
          <w:tcPr>
            <w:tcW w:w="468" w:type="pct"/>
            <w:vAlign w:val="center"/>
          </w:tcPr>
          <w:p w14:paraId="581AA60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1161183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27</w:t>
            </w:r>
          </w:p>
        </w:tc>
        <w:tc>
          <w:tcPr>
            <w:tcW w:w="468" w:type="pct"/>
            <w:vAlign w:val="center"/>
          </w:tcPr>
          <w:p w14:paraId="54EBBBF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867</w:t>
            </w:r>
          </w:p>
        </w:tc>
        <w:tc>
          <w:tcPr>
            <w:tcW w:w="340" w:type="pct"/>
            <w:vAlign w:val="center"/>
          </w:tcPr>
          <w:p w14:paraId="7297E55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48458A2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2ED0D9E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15</w:t>
            </w:r>
          </w:p>
        </w:tc>
        <w:tc>
          <w:tcPr>
            <w:tcW w:w="468" w:type="pct"/>
            <w:vAlign w:val="center"/>
          </w:tcPr>
          <w:p w14:paraId="1D44121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050</w:t>
            </w:r>
          </w:p>
        </w:tc>
      </w:tr>
      <w:tr w:rsidR="00051BC1" w:rsidRPr="00F24A58" w14:paraId="08077365" w14:textId="77777777" w:rsidTr="008C441F">
        <w:tc>
          <w:tcPr>
            <w:tcW w:w="404" w:type="pct"/>
            <w:vAlign w:val="center"/>
          </w:tcPr>
          <w:p w14:paraId="02802AC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68" w:type="pct"/>
            <w:vAlign w:val="center"/>
          </w:tcPr>
          <w:p w14:paraId="09F6FCA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910</w:t>
            </w:r>
          </w:p>
        </w:tc>
        <w:tc>
          <w:tcPr>
            <w:tcW w:w="468" w:type="pct"/>
            <w:vAlign w:val="center"/>
          </w:tcPr>
          <w:p w14:paraId="63464D2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551</w:t>
            </w:r>
          </w:p>
        </w:tc>
        <w:tc>
          <w:tcPr>
            <w:tcW w:w="468" w:type="pct"/>
            <w:vAlign w:val="center"/>
          </w:tcPr>
          <w:p w14:paraId="1B0AEFD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0</w:t>
            </w:r>
          </w:p>
        </w:tc>
        <w:tc>
          <w:tcPr>
            <w:tcW w:w="468" w:type="pct"/>
            <w:vAlign w:val="center"/>
          </w:tcPr>
          <w:p w14:paraId="0DA08A8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62EF8BC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101</w:t>
            </w:r>
          </w:p>
        </w:tc>
        <w:tc>
          <w:tcPr>
            <w:tcW w:w="468" w:type="pct"/>
            <w:vAlign w:val="center"/>
          </w:tcPr>
          <w:p w14:paraId="1AD21B4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77</w:t>
            </w:r>
          </w:p>
        </w:tc>
        <w:tc>
          <w:tcPr>
            <w:tcW w:w="340" w:type="pct"/>
            <w:vAlign w:val="center"/>
          </w:tcPr>
          <w:p w14:paraId="096C247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14BED3C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77CE384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69</w:t>
            </w:r>
          </w:p>
        </w:tc>
        <w:tc>
          <w:tcPr>
            <w:tcW w:w="468" w:type="pct"/>
            <w:vAlign w:val="center"/>
          </w:tcPr>
          <w:p w14:paraId="3D51D93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260</w:t>
            </w:r>
          </w:p>
        </w:tc>
      </w:tr>
      <w:tr w:rsidR="00051BC1" w:rsidRPr="00F24A58" w14:paraId="5DBFD113" w14:textId="77777777" w:rsidTr="008C441F">
        <w:tc>
          <w:tcPr>
            <w:tcW w:w="404" w:type="pct"/>
            <w:vAlign w:val="center"/>
          </w:tcPr>
          <w:p w14:paraId="20E29DB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8" w:type="pct"/>
            <w:vAlign w:val="center"/>
          </w:tcPr>
          <w:p w14:paraId="30C86B6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46</w:t>
            </w:r>
          </w:p>
        </w:tc>
        <w:tc>
          <w:tcPr>
            <w:tcW w:w="468" w:type="pct"/>
            <w:vAlign w:val="center"/>
          </w:tcPr>
          <w:p w14:paraId="13CC97E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063</w:t>
            </w:r>
          </w:p>
        </w:tc>
        <w:tc>
          <w:tcPr>
            <w:tcW w:w="468" w:type="pct"/>
            <w:vAlign w:val="center"/>
          </w:tcPr>
          <w:p w14:paraId="2AEB16D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1</w:t>
            </w:r>
          </w:p>
        </w:tc>
        <w:tc>
          <w:tcPr>
            <w:tcW w:w="468" w:type="pct"/>
            <w:vAlign w:val="center"/>
          </w:tcPr>
          <w:p w14:paraId="17D8CF6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7398DE2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75</w:t>
            </w:r>
          </w:p>
        </w:tc>
        <w:tc>
          <w:tcPr>
            <w:tcW w:w="468" w:type="pct"/>
            <w:vAlign w:val="center"/>
          </w:tcPr>
          <w:p w14:paraId="4A8F928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663</w:t>
            </w:r>
          </w:p>
        </w:tc>
        <w:tc>
          <w:tcPr>
            <w:tcW w:w="340" w:type="pct"/>
            <w:vAlign w:val="center"/>
          </w:tcPr>
          <w:p w14:paraId="00F5116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54A92D0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793231F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923</w:t>
            </w:r>
          </w:p>
        </w:tc>
        <w:tc>
          <w:tcPr>
            <w:tcW w:w="468" w:type="pct"/>
            <w:vAlign w:val="center"/>
          </w:tcPr>
          <w:p w14:paraId="15B50CF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395</w:t>
            </w:r>
          </w:p>
        </w:tc>
      </w:tr>
      <w:tr w:rsidR="00051BC1" w:rsidRPr="00F24A58" w14:paraId="432D8AD3" w14:textId="77777777" w:rsidTr="008C441F">
        <w:tc>
          <w:tcPr>
            <w:tcW w:w="404" w:type="pct"/>
            <w:vAlign w:val="center"/>
          </w:tcPr>
          <w:p w14:paraId="22C4A23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468" w:type="pct"/>
            <w:vAlign w:val="center"/>
          </w:tcPr>
          <w:p w14:paraId="6C8FE96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183</w:t>
            </w:r>
          </w:p>
        </w:tc>
        <w:tc>
          <w:tcPr>
            <w:tcW w:w="468" w:type="pct"/>
            <w:vAlign w:val="center"/>
          </w:tcPr>
          <w:p w14:paraId="67FAE57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2568</w:t>
            </w:r>
          </w:p>
        </w:tc>
        <w:tc>
          <w:tcPr>
            <w:tcW w:w="468" w:type="pct"/>
            <w:vAlign w:val="center"/>
          </w:tcPr>
          <w:p w14:paraId="1F41212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2</w:t>
            </w:r>
          </w:p>
        </w:tc>
        <w:tc>
          <w:tcPr>
            <w:tcW w:w="468" w:type="pct"/>
            <w:vAlign w:val="center"/>
          </w:tcPr>
          <w:p w14:paraId="20A1ADB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9</w:t>
            </w:r>
          </w:p>
        </w:tc>
        <w:tc>
          <w:tcPr>
            <w:tcW w:w="485" w:type="pct"/>
            <w:vAlign w:val="center"/>
          </w:tcPr>
          <w:p w14:paraId="7592D39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049</w:t>
            </w:r>
          </w:p>
        </w:tc>
        <w:tc>
          <w:tcPr>
            <w:tcW w:w="468" w:type="pct"/>
            <w:vAlign w:val="center"/>
          </w:tcPr>
          <w:p w14:paraId="1CCC674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524</w:t>
            </w:r>
          </w:p>
        </w:tc>
        <w:tc>
          <w:tcPr>
            <w:tcW w:w="340" w:type="pct"/>
            <w:vAlign w:val="center"/>
          </w:tcPr>
          <w:p w14:paraId="68A3E33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724FB00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3</w:t>
            </w:r>
          </w:p>
        </w:tc>
        <w:tc>
          <w:tcPr>
            <w:tcW w:w="470" w:type="pct"/>
            <w:vAlign w:val="center"/>
          </w:tcPr>
          <w:p w14:paraId="7622007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278</w:t>
            </w:r>
          </w:p>
        </w:tc>
        <w:tc>
          <w:tcPr>
            <w:tcW w:w="468" w:type="pct"/>
            <w:vAlign w:val="center"/>
          </w:tcPr>
          <w:p w14:paraId="1177FCE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487</w:t>
            </w:r>
          </w:p>
        </w:tc>
      </w:tr>
      <w:tr w:rsidR="00051BC1" w:rsidRPr="00F24A58" w14:paraId="48A59D9E" w14:textId="77777777" w:rsidTr="008C441F">
        <w:tc>
          <w:tcPr>
            <w:tcW w:w="404" w:type="pct"/>
            <w:vAlign w:val="center"/>
          </w:tcPr>
          <w:p w14:paraId="45338BE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68" w:type="pct"/>
            <w:vAlign w:val="center"/>
          </w:tcPr>
          <w:p w14:paraId="658A1EA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819</w:t>
            </w:r>
          </w:p>
        </w:tc>
        <w:tc>
          <w:tcPr>
            <w:tcW w:w="468" w:type="pct"/>
            <w:vAlign w:val="center"/>
          </w:tcPr>
          <w:p w14:paraId="7EC7371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2065</w:t>
            </w:r>
          </w:p>
        </w:tc>
        <w:tc>
          <w:tcPr>
            <w:tcW w:w="468" w:type="pct"/>
            <w:vAlign w:val="center"/>
          </w:tcPr>
          <w:p w14:paraId="3B9A988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3</w:t>
            </w:r>
          </w:p>
        </w:tc>
        <w:tc>
          <w:tcPr>
            <w:tcW w:w="468" w:type="pct"/>
            <w:vAlign w:val="center"/>
          </w:tcPr>
          <w:p w14:paraId="34DA14B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8</w:t>
            </w:r>
          </w:p>
        </w:tc>
        <w:tc>
          <w:tcPr>
            <w:tcW w:w="485" w:type="pct"/>
            <w:vAlign w:val="center"/>
          </w:tcPr>
          <w:p w14:paraId="2D586CC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524</w:t>
            </w:r>
          </w:p>
        </w:tc>
        <w:tc>
          <w:tcPr>
            <w:tcW w:w="468" w:type="pct"/>
            <w:vAlign w:val="center"/>
          </w:tcPr>
          <w:p w14:paraId="34518A5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359</w:t>
            </w:r>
          </w:p>
        </w:tc>
        <w:tc>
          <w:tcPr>
            <w:tcW w:w="340" w:type="pct"/>
            <w:vAlign w:val="center"/>
          </w:tcPr>
          <w:p w14:paraId="373453F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6D850A7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2</w:t>
            </w:r>
          </w:p>
        </w:tc>
        <w:tc>
          <w:tcPr>
            <w:tcW w:w="470" w:type="pct"/>
            <w:vAlign w:val="center"/>
          </w:tcPr>
          <w:p w14:paraId="23EF166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632</w:t>
            </w:r>
          </w:p>
        </w:tc>
        <w:tc>
          <w:tcPr>
            <w:tcW w:w="468" w:type="pct"/>
            <w:vAlign w:val="center"/>
          </w:tcPr>
          <w:p w14:paraId="263B367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556</w:t>
            </w:r>
          </w:p>
        </w:tc>
      </w:tr>
      <w:tr w:rsidR="00051BC1" w:rsidRPr="00F24A58" w14:paraId="5D558590" w14:textId="77777777" w:rsidTr="008C441F">
        <w:tc>
          <w:tcPr>
            <w:tcW w:w="404" w:type="pct"/>
            <w:vAlign w:val="center"/>
          </w:tcPr>
          <w:p w14:paraId="149C923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468" w:type="pct"/>
            <w:vAlign w:val="center"/>
          </w:tcPr>
          <w:p w14:paraId="55A1027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56</w:t>
            </w:r>
          </w:p>
        </w:tc>
        <w:tc>
          <w:tcPr>
            <w:tcW w:w="468" w:type="pct"/>
            <w:vAlign w:val="center"/>
          </w:tcPr>
          <w:p w14:paraId="1CE896E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553</w:t>
            </w:r>
          </w:p>
        </w:tc>
        <w:tc>
          <w:tcPr>
            <w:tcW w:w="468" w:type="pct"/>
            <w:vAlign w:val="center"/>
          </w:tcPr>
          <w:p w14:paraId="21F2DA1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5</w:t>
            </w:r>
          </w:p>
        </w:tc>
        <w:tc>
          <w:tcPr>
            <w:tcW w:w="468" w:type="pct"/>
            <w:vAlign w:val="center"/>
          </w:tcPr>
          <w:p w14:paraId="7CA47B1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8</w:t>
            </w:r>
          </w:p>
        </w:tc>
        <w:tc>
          <w:tcPr>
            <w:tcW w:w="485" w:type="pct"/>
            <w:vAlign w:val="center"/>
          </w:tcPr>
          <w:p w14:paraId="4D13150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998</w:t>
            </w:r>
          </w:p>
        </w:tc>
        <w:tc>
          <w:tcPr>
            <w:tcW w:w="468" w:type="pct"/>
            <w:vAlign w:val="center"/>
          </w:tcPr>
          <w:p w14:paraId="701B323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166</w:t>
            </w:r>
          </w:p>
        </w:tc>
        <w:tc>
          <w:tcPr>
            <w:tcW w:w="340" w:type="pct"/>
            <w:vAlign w:val="center"/>
          </w:tcPr>
          <w:p w14:paraId="5E62656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7FD949A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2</w:t>
            </w:r>
          </w:p>
        </w:tc>
        <w:tc>
          <w:tcPr>
            <w:tcW w:w="470" w:type="pct"/>
            <w:vAlign w:val="center"/>
          </w:tcPr>
          <w:p w14:paraId="4DEC7E9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986</w:t>
            </w:r>
          </w:p>
        </w:tc>
        <w:tc>
          <w:tcPr>
            <w:tcW w:w="468" w:type="pct"/>
            <w:vAlign w:val="center"/>
          </w:tcPr>
          <w:p w14:paraId="04C038F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608</w:t>
            </w:r>
          </w:p>
        </w:tc>
      </w:tr>
      <w:tr w:rsidR="00051BC1" w:rsidRPr="00F24A58" w14:paraId="78F9D576" w14:textId="77777777" w:rsidTr="008C441F">
        <w:tc>
          <w:tcPr>
            <w:tcW w:w="404" w:type="pct"/>
            <w:vAlign w:val="center"/>
          </w:tcPr>
          <w:p w14:paraId="34F1C38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468" w:type="pct"/>
            <w:vAlign w:val="center"/>
          </w:tcPr>
          <w:p w14:paraId="39E5C55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092</w:t>
            </w:r>
          </w:p>
        </w:tc>
        <w:tc>
          <w:tcPr>
            <w:tcW w:w="468" w:type="pct"/>
            <w:vAlign w:val="center"/>
          </w:tcPr>
          <w:p w14:paraId="3ED06B2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028</w:t>
            </w:r>
          </w:p>
        </w:tc>
        <w:tc>
          <w:tcPr>
            <w:tcW w:w="468" w:type="pct"/>
            <w:vAlign w:val="center"/>
          </w:tcPr>
          <w:p w14:paraId="5CAB9B1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7</w:t>
            </w:r>
          </w:p>
        </w:tc>
        <w:tc>
          <w:tcPr>
            <w:tcW w:w="468" w:type="pct"/>
            <w:vAlign w:val="center"/>
          </w:tcPr>
          <w:p w14:paraId="3E6AD9F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8</w:t>
            </w:r>
          </w:p>
        </w:tc>
        <w:tc>
          <w:tcPr>
            <w:tcW w:w="485" w:type="pct"/>
            <w:vAlign w:val="center"/>
          </w:tcPr>
          <w:p w14:paraId="2437B8B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72</w:t>
            </w:r>
          </w:p>
        </w:tc>
        <w:tc>
          <w:tcPr>
            <w:tcW w:w="468" w:type="pct"/>
            <w:vAlign w:val="center"/>
          </w:tcPr>
          <w:p w14:paraId="08B4EC0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44</w:t>
            </w:r>
          </w:p>
        </w:tc>
        <w:tc>
          <w:tcPr>
            <w:tcW w:w="340" w:type="pct"/>
            <w:vAlign w:val="center"/>
          </w:tcPr>
          <w:p w14:paraId="1FCF122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65F7F43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2</w:t>
            </w:r>
          </w:p>
        </w:tc>
        <w:tc>
          <w:tcPr>
            <w:tcW w:w="470" w:type="pct"/>
            <w:vAlign w:val="center"/>
          </w:tcPr>
          <w:p w14:paraId="7461264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340</w:t>
            </w:r>
          </w:p>
        </w:tc>
        <w:tc>
          <w:tcPr>
            <w:tcW w:w="468" w:type="pct"/>
            <w:vAlign w:val="center"/>
          </w:tcPr>
          <w:p w14:paraId="4E06E13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649</w:t>
            </w:r>
          </w:p>
        </w:tc>
      </w:tr>
      <w:tr w:rsidR="00051BC1" w:rsidRPr="00F24A58" w14:paraId="74EBF29D" w14:textId="77777777" w:rsidTr="008C441F">
        <w:tc>
          <w:tcPr>
            <w:tcW w:w="404" w:type="pct"/>
            <w:vAlign w:val="center"/>
          </w:tcPr>
          <w:p w14:paraId="237F06B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468" w:type="pct"/>
            <w:vAlign w:val="center"/>
          </w:tcPr>
          <w:p w14:paraId="5B31048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729</w:t>
            </w:r>
          </w:p>
        </w:tc>
        <w:tc>
          <w:tcPr>
            <w:tcW w:w="468" w:type="pct"/>
            <w:vAlign w:val="center"/>
          </w:tcPr>
          <w:p w14:paraId="0287806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489</w:t>
            </w:r>
          </w:p>
        </w:tc>
        <w:tc>
          <w:tcPr>
            <w:tcW w:w="468" w:type="pct"/>
            <w:vAlign w:val="center"/>
          </w:tcPr>
          <w:p w14:paraId="2356466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0</w:t>
            </w:r>
          </w:p>
        </w:tc>
        <w:tc>
          <w:tcPr>
            <w:tcW w:w="468" w:type="pct"/>
            <w:vAlign w:val="center"/>
          </w:tcPr>
          <w:p w14:paraId="3FD722A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8</w:t>
            </w:r>
          </w:p>
        </w:tc>
        <w:tc>
          <w:tcPr>
            <w:tcW w:w="485" w:type="pct"/>
            <w:vAlign w:val="center"/>
          </w:tcPr>
          <w:p w14:paraId="3B5A281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946</w:t>
            </w:r>
          </w:p>
        </w:tc>
        <w:tc>
          <w:tcPr>
            <w:tcW w:w="468" w:type="pct"/>
            <w:vAlign w:val="center"/>
          </w:tcPr>
          <w:p w14:paraId="0CC164C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691</w:t>
            </w:r>
          </w:p>
        </w:tc>
        <w:tc>
          <w:tcPr>
            <w:tcW w:w="340" w:type="pct"/>
            <w:vAlign w:val="center"/>
          </w:tcPr>
          <w:p w14:paraId="72451A3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600C631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1</w:t>
            </w:r>
          </w:p>
        </w:tc>
        <w:tc>
          <w:tcPr>
            <w:tcW w:w="470" w:type="pct"/>
            <w:vAlign w:val="center"/>
          </w:tcPr>
          <w:p w14:paraId="564317F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695</w:t>
            </w:r>
          </w:p>
        </w:tc>
        <w:tc>
          <w:tcPr>
            <w:tcW w:w="468" w:type="pct"/>
            <w:vAlign w:val="center"/>
          </w:tcPr>
          <w:p w14:paraId="66FC378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683</w:t>
            </w:r>
          </w:p>
        </w:tc>
      </w:tr>
      <w:tr w:rsidR="00051BC1" w:rsidRPr="00F24A58" w14:paraId="2AF9315D" w14:textId="77777777" w:rsidTr="008C441F">
        <w:tc>
          <w:tcPr>
            <w:tcW w:w="404" w:type="pct"/>
            <w:vAlign w:val="center"/>
          </w:tcPr>
          <w:p w14:paraId="1AC75B7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468" w:type="pct"/>
            <w:vAlign w:val="center"/>
          </w:tcPr>
          <w:p w14:paraId="6D0B887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65</w:t>
            </w:r>
          </w:p>
        </w:tc>
        <w:tc>
          <w:tcPr>
            <w:tcW w:w="468" w:type="pct"/>
            <w:vAlign w:val="center"/>
          </w:tcPr>
          <w:p w14:paraId="6E7F209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933</w:t>
            </w:r>
          </w:p>
        </w:tc>
        <w:tc>
          <w:tcPr>
            <w:tcW w:w="468" w:type="pct"/>
            <w:vAlign w:val="center"/>
          </w:tcPr>
          <w:p w14:paraId="1E11EEF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3</w:t>
            </w:r>
          </w:p>
        </w:tc>
        <w:tc>
          <w:tcPr>
            <w:tcW w:w="468" w:type="pct"/>
            <w:vAlign w:val="center"/>
          </w:tcPr>
          <w:p w14:paraId="31083BF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7</w:t>
            </w:r>
          </w:p>
        </w:tc>
        <w:tc>
          <w:tcPr>
            <w:tcW w:w="485" w:type="pct"/>
            <w:vAlign w:val="center"/>
          </w:tcPr>
          <w:p w14:paraId="23F03C5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420</w:t>
            </w:r>
          </w:p>
        </w:tc>
        <w:tc>
          <w:tcPr>
            <w:tcW w:w="468" w:type="pct"/>
            <w:vAlign w:val="center"/>
          </w:tcPr>
          <w:p w14:paraId="5248448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403</w:t>
            </w:r>
          </w:p>
        </w:tc>
        <w:tc>
          <w:tcPr>
            <w:tcW w:w="340" w:type="pct"/>
            <w:vAlign w:val="center"/>
          </w:tcPr>
          <w:p w14:paraId="397AB8B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340D99C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1</w:t>
            </w:r>
          </w:p>
        </w:tc>
        <w:tc>
          <w:tcPr>
            <w:tcW w:w="470" w:type="pct"/>
            <w:vAlign w:val="center"/>
          </w:tcPr>
          <w:p w14:paraId="08D22C5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049</w:t>
            </w:r>
          </w:p>
        </w:tc>
        <w:tc>
          <w:tcPr>
            <w:tcW w:w="468" w:type="pct"/>
            <w:vAlign w:val="center"/>
          </w:tcPr>
          <w:p w14:paraId="01FB911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10</w:t>
            </w:r>
          </w:p>
        </w:tc>
      </w:tr>
      <w:tr w:rsidR="00051BC1" w:rsidRPr="00F24A58" w14:paraId="3C862A82" w14:textId="77777777" w:rsidTr="008C441F">
        <w:tc>
          <w:tcPr>
            <w:tcW w:w="404" w:type="pct"/>
            <w:vAlign w:val="center"/>
          </w:tcPr>
          <w:p w14:paraId="34E77DC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468" w:type="pct"/>
            <w:vAlign w:val="center"/>
          </w:tcPr>
          <w:p w14:paraId="2FD00BB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002</w:t>
            </w:r>
          </w:p>
        </w:tc>
        <w:tc>
          <w:tcPr>
            <w:tcW w:w="468" w:type="pct"/>
            <w:vAlign w:val="center"/>
          </w:tcPr>
          <w:p w14:paraId="5B5F151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355</w:t>
            </w:r>
          </w:p>
        </w:tc>
        <w:tc>
          <w:tcPr>
            <w:tcW w:w="468" w:type="pct"/>
            <w:vAlign w:val="center"/>
          </w:tcPr>
          <w:p w14:paraId="69B925D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7</w:t>
            </w:r>
          </w:p>
        </w:tc>
        <w:tc>
          <w:tcPr>
            <w:tcW w:w="468" w:type="pct"/>
            <w:vAlign w:val="center"/>
          </w:tcPr>
          <w:p w14:paraId="7EED871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7</w:t>
            </w:r>
          </w:p>
        </w:tc>
        <w:tc>
          <w:tcPr>
            <w:tcW w:w="485" w:type="pct"/>
            <w:vAlign w:val="center"/>
          </w:tcPr>
          <w:p w14:paraId="7963687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895</w:t>
            </w:r>
          </w:p>
        </w:tc>
        <w:tc>
          <w:tcPr>
            <w:tcW w:w="468" w:type="pct"/>
            <w:vAlign w:val="center"/>
          </w:tcPr>
          <w:p w14:paraId="75ABC6F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078</w:t>
            </w:r>
          </w:p>
        </w:tc>
        <w:tc>
          <w:tcPr>
            <w:tcW w:w="340" w:type="pct"/>
            <w:vAlign w:val="center"/>
          </w:tcPr>
          <w:p w14:paraId="59FBF56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3203236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0</w:t>
            </w:r>
          </w:p>
        </w:tc>
        <w:tc>
          <w:tcPr>
            <w:tcW w:w="470" w:type="pct"/>
            <w:vAlign w:val="center"/>
          </w:tcPr>
          <w:p w14:paraId="3D71E0D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03</w:t>
            </w:r>
          </w:p>
        </w:tc>
        <w:tc>
          <w:tcPr>
            <w:tcW w:w="468" w:type="pct"/>
            <w:vAlign w:val="center"/>
          </w:tcPr>
          <w:p w14:paraId="54CC4BD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33</w:t>
            </w:r>
          </w:p>
        </w:tc>
      </w:tr>
      <w:tr w:rsidR="00051BC1" w:rsidRPr="00F24A58" w14:paraId="22BE0890" w14:textId="77777777" w:rsidTr="008C441F">
        <w:tc>
          <w:tcPr>
            <w:tcW w:w="404" w:type="pct"/>
            <w:vAlign w:val="center"/>
          </w:tcPr>
          <w:p w14:paraId="021987E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468" w:type="pct"/>
            <w:vAlign w:val="center"/>
          </w:tcPr>
          <w:p w14:paraId="288092F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638</w:t>
            </w:r>
          </w:p>
        </w:tc>
        <w:tc>
          <w:tcPr>
            <w:tcW w:w="468" w:type="pct"/>
            <w:vAlign w:val="center"/>
          </w:tcPr>
          <w:p w14:paraId="6793284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753</w:t>
            </w:r>
          </w:p>
        </w:tc>
        <w:tc>
          <w:tcPr>
            <w:tcW w:w="468" w:type="pct"/>
            <w:vAlign w:val="center"/>
          </w:tcPr>
          <w:p w14:paraId="137E44F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1</w:t>
            </w:r>
          </w:p>
        </w:tc>
        <w:tc>
          <w:tcPr>
            <w:tcW w:w="468" w:type="pct"/>
            <w:vAlign w:val="center"/>
          </w:tcPr>
          <w:p w14:paraId="6E29025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7</w:t>
            </w:r>
          </w:p>
        </w:tc>
        <w:tc>
          <w:tcPr>
            <w:tcW w:w="485" w:type="pct"/>
            <w:vAlign w:val="center"/>
          </w:tcPr>
          <w:p w14:paraId="364B7D1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69</w:t>
            </w:r>
          </w:p>
        </w:tc>
        <w:tc>
          <w:tcPr>
            <w:tcW w:w="468" w:type="pct"/>
            <w:vAlign w:val="center"/>
          </w:tcPr>
          <w:p w14:paraId="090A280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709</w:t>
            </w:r>
          </w:p>
        </w:tc>
        <w:tc>
          <w:tcPr>
            <w:tcW w:w="340" w:type="pct"/>
            <w:vAlign w:val="center"/>
          </w:tcPr>
          <w:p w14:paraId="65AE847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731D711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00</w:t>
            </w:r>
          </w:p>
        </w:tc>
        <w:tc>
          <w:tcPr>
            <w:tcW w:w="470" w:type="pct"/>
            <w:vAlign w:val="center"/>
          </w:tcPr>
          <w:p w14:paraId="4B89979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758</w:t>
            </w:r>
          </w:p>
        </w:tc>
        <w:tc>
          <w:tcPr>
            <w:tcW w:w="468" w:type="pct"/>
            <w:vAlign w:val="center"/>
          </w:tcPr>
          <w:p w14:paraId="78885F5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53</w:t>
            </w:r>
          </w:p>
        </w:tc>
      </w:tr>
      <w:tr w:rsidR="00051BC1" w:rsidRPr="00F24A58" w14:paraId="74942D76" w14:textId="77777777" w:rsidTr="008C441F">
        <w:tc>
          <w:tcPr>
            <w:tcW w:w="404" w:type="pct"/>
            <w:vAlign w:val="center"/>
          </w:tcPr>
          <w:p w14:paraId="6F5B374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468" w:type="pct"/>
            <w:vAlign w:val="center"/>
          </w:tcPr>
          <w:p w14:paraId="19649D2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275</w:t>
            </w:r>
          </w:p>
        </w:tc>
        <w:tc>
          <w:tcPr>
            <w:tcW w:w="468" w:type="pct"/>
            <w:vAlign w:val="center"/>
          </w:tcPr>
          <w:p w14:paraId="43EC91B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118</w:t>
            </w:r>
          </w:p>
        </w:tc>
        <w:tc>
          <w:tcPr>
            <w:tcW w:w="468" w:type="pct"/>
            <w:vAlign w:val="center"/>
          </w:tcPr>
          <w:p w14:paraId="659E0E9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7</w:t>
            </w:r>
          </w:p>
        </w:tc>
        <w:tc>
          <w:tcPr>
            <w:tcW w:w="468" w:type="pct"/>
            <w:vAlign w:val="center"/>
          </w:tcPr>
          <w:p w14:paraId="7BA18D4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6</w:t>
            </w:r>
          </w:p>
        </w:tc>
        <w:tc>
          <w:tcPr>
            <w:tcW w:w="485" w:type="pct"/>
            <w:vAlign w:val="center"/>
          </w:tcPr>
          <w:p w14:paraId="7FB64E0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43</w:t>
            </w:r>
          </w:p>
        </w:tc>
        <w:tc>
          <w:tcPr>
            <w:tcW w:w="468" w:type="pct"/>
            <w:vAlign w:val="center"/>
          </w:tcPr>
          <w:p w14:paraId="0FDD912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292</w:t>
            </w:r>
          </w:p>
        </w:tc>
        <w:tc>
          <w:tcPr>
            <w:tcW w:w="340" w:type="pct"/>
            <w:vAlign w:val="center"/>
          </w:tcPr>
          <w:p w14:paraId="4216812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7466666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99</w:t>
            </w:r>
          </w:p>
        </w:tc>
        <w:tc>
          <w:tcPr>
            <w:tcW w:w="470" w:type="pct"/>
            <w:vAlign w:val="center"/>
          </w:tcPr>
          <w:p w14:paraId="17743D9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12</w:t>
            </w:r>
          </w:p>
        </w:tc>
        <w:tc>
          <w:tcPr>
            <w:tcW w:w="468" w:type="pct"/>
            <w:vAlign w:val="center"/>
          </w:tcPr>
          <w:p w14:paraId="616B832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70</w:t>
            </w:r>
          </w:p>
        </w:tc>
      </w:tr>
      <w:tr w:rsidR="00051BC1" w:rsidRPr="00F24A58" w14:paraId="7BB12B36" w14:textId="77777777" w:rsidTr="008C441F">
        <w:tc>
          <w:tcPr>
            <w:tcW w:w="404" w:type="pct"/>
            <w:vAlign w:val="center"/>
          </w:tcPr>
          <w:p w14:paraId="73A0F91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468" w:type="pct"/>
            <w:vAlign w:val="center"/>
          </w:tcPr>
          <w:p w14:paraId="0180862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912</w:t>
            </w:r>
          </w:p>
        </w:tc>
        <w:tc>
          <w:tcPr>
            <w:tcW w:w="468" w:type="pct"/>
            <w:vAlign w:val="center"/>
          </w:tcPr>
          <w:p w14:paraId="3AA752D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442</w:t>
            </w:r>
          </w:p>
        </w:tc>
        <w:tc>
          <w:tcPr>
            <w:tcW w:w="468" w:type="pct"/>
            <w:vAlign w:val="center"/>
          </w:tcPr>
          <w:p w14:paraId="4021152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5</w:t>
            </w:r>
          </w:p>
        </w:tc>
        <w:tc>
          <w:tcPr>
            <w:tcW w:w="468" w:type="pct"/>
            <w:vAlign w:val="center"/>
          </w:tcPr>
          <w:p w14:paraId="5035A72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5</w:t>
            </w:r>
          </w:p>
        </w:tc>
        <w:tc>
          <w:tcPr>
            <w:tcW w:w="485" w:type="pct"/>
            <w:vAlign w:val="center"/>
          </w:tcPr>
          <w:p w14:paraId="355A542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317</w:t>
            </w:r>
          </w:p>
        </w:tc>
        <w:tc>
          <w:tcPr>
            <w:tcW w:w="468" w:type="pct"/>
            <w:vAlign w:val="center"/>
          </w:tcPr>
          <w:p w14:paraId="655BB6A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16</w:t>
            </w:r>
          </w:p>
        </w:tc>
        <w:tc>
          <w:tcPr>
            <w:tcW w:w="340" w:type="pct"/>
            <w:vAlign w:val="center"/>
          </w:tcPr>
          <w:p w14:paraId="0A7B3E5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3513A4B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97</w:t>
            </w:r>
          </w:p>
        </w:tc>
        <w:tc>
          <w:tcPr>
            <w:tcW w:w="470" w:type="pct"/>
            <w:vAlign w:val="center"/>
          </w:tcPr>
          <w:p w14:paraId="4DA2C5C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467</w:t>
            </w:r>
          </w:p>
        </w:tc>
        <w:tc>
          <w:tcPr>
            <w:tcW w:w="468" w:type="pct"/>
            <w:vAlign w:val="center"/>
          </w:tcPr>
          <w:p w14:paraId="788AB0E5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85</w:t>
            </w:r>
          </w:p>
        </w:tc>
      </w:tr>
      <w:tr w:rsidR="00051BC1" w:rsidRPr="00F24A58" w14:paraId="247B2BD9" w14:textId="77777777" w:rsidTr="008C441F">
        <w:tc>
          <w:tcPr>
            <w:tcW w:w="404" w:type="pct"/>
            <w:vAlign w:val="center"/>
          </w:tcPr>
          <w:p w14:paraId="56D3B7B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468" w:type="pct"/>
            <w:vAlign w:val="center"/>
          </w:tcPr>
          <w:p w14:paraId="133BE67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548</w:t>
            </w:r>
          </w:p>
        </w:tc>
        <w:tc>
          <w:tcPr>
            <w:tcW w:w="468" w:type="pct"/>
            <w:vAlign w:val="center"/>
          </w:tcPr>
          <w:p w14:paraId="7C05F85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712</w:t>
            </w:r>
          </w:p>
        </w:tc>
        <w:tc>
          <w:tcPr>
            <w:tcW w:w="468" w:type="pct"/>
            <w:vAlign w:val="center"/>
          </w:tcPr>
          <w:p w14:paraId="0C140A0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5</w:t>
            </w:r>
          </w:p>
        </w:tc>
        <w:tc>
          <w:tcPr>
            <w:tcW w:w="468" w:type="pct"/>
            <w:vAlign w:val="center"/>
          </w:tcPr>
          <w:p w14:paraId="77D176D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4</w:t>
            </w:r>
          </w:p>
        </w:tc>
        <w:tc>
          <w:tcPr>
            <w:tcW w:w="485" w:type="pct"/>
            <w:vAlign w:val="center"/>
          </w:tcPr>
          <w:p w14:paraId="39C9478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792</w:t>
            </w:r>
          </w:p>
        </w:tc>
        <w:tc>
          <w:tcPr>
            <w:tcW w:w="468" w:type="pct"/>
            <w:vAlign w:val="center"/>
          </w:tcPr>
          <w:p w14:paraId="79CA316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268</w:t>
            </w:r>
          </w:p>
        </w:tc>
        <w:tc>
          <w:tcPr>
            <w:tcW w:w="340" w:type="pct"/>
            <w:vAlign w:val="center"/>
          </w:tcPr>
          <w:p w14:paraId="5CD6261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1E7F3883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96</w:t>
            </w:r>
          </w:p>
        </w:tc>
        <w:tc>
          <w:tcPr>
            <w:tcW w:w="470" w:type="pct"/>
            <w:vAlign w:val="center"/>
          </w:tcPr>
          <w:p w14:paraId="11A7C75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822</w:t>
            </w:r>
          </w:p>
        </w:tc>
        <w:tc>
          <w:tcPr>
            <w:tcW w:w="468" w:type="pct"/>
            <w:vAlign w:val="center"/>
          </w:tcPr>
          <w:p w14:paraId="6C98297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798</w:t>
            </w:r>
          </w:p>
        </w:tc>
      </w:tr>
      <w:tr w:rsidR="00051BC1" w:rsidRPr="00F24A58" w14:paraId="7CDC7CD5" w14:textId="77777777" w:rsidTr="008C441F">
        <w:tc>
          <w:tcPr>
            <w:tcW w:w="404" w:type="pct"/>
            <w:vAlign w:val="center"/>
          </w:tcPr>
          <w:p w14:paraId="244DDC1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55</w:t>
            </w:r>
          </w:p>
        </w:tc>
        <w:tc>
          <w:tcPr>
            <w:tcW w:w="468" w:type="pct"/>
            <w:vAlign w:val="center"/>
          </w:tcPr>
          <w:p w14:paraId="5A01BB1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000</w:t>
            </w:r>
          </w:p>
        </w:tc>
        <w:tc>
          <w:tcPr>
            <w:tcW w:w="468" w:type="pct"/>
            <w:vAlign w:val="center"/>
          </w:tcPr>
          <w:p w14:paraId="0F7365E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150</w:t>
            </w:r>
          </w:p>
        </w:tc>
        <w:tc>
          <w:tcPr>
            <w:tcW w:w="468" w:type="pct"/>
            <w:vAlign w:val="center"/>
          </w:tcPr>
          <w:p w14:paraId="5919351E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4</w:t>
            </w:r>
          </w:p>
        </w:tc>
        <w:tc>
          <w:tcPr>
            <w:tcW w:w="468" w:type="pct"/>
            <w:vAlign w:val="center"/>
          </w:tcPr>
          <w:p w14:paraId="3717B6C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3</w:t>
            </w:r>
          </w:p>
        </w:tc>
        <w:tc>
          <w:tcPr>
            <w:tcW w:w="485" w:type="pct"/>
            <w:vAlign w:val="center"/>
          </w:tcPr>
          <w:p w14:paraId="23CD072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128</w:t>
            </w:r>
          </w:p>
        </w:tc>
        <w:tc>
          <w:tcPr>
            <w:tcW w:w="468" w:type="pct"/>
            <w:vAlign w:val="center"/>
          </w:tcPr>
          <w:p w14:paraId="0B9848D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824</w:t>
            </w:r>
          </w:p>
        </w:tc>
        <w:tc>
          <w:tcPr>
            <w:tcW w:w="340" w:type="pct"/>
            <w:vAlign w:val="center"/>
          </w:tcPr>
          <w:p w14:paraId="6C2F72F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735A482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94</w:t>
            </w:r>
          </w:p>
        </w:tc>
        <w:tc>
          <w:tcPr>
            <w:tcW w:w="470" w:type="pct"/>
            <w:vAlign w:val="center"/>
          </w:tcPr>
          <w:p w14:paraId="698F7CC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074</w:t>
            </w:r>
          </w:p>
        </w:tc>
        <w:tc>
          <w:tcPr>
            <w:tcW w:w="468" w:type="pct"/>
            <w:vAlign w:val="center"/>
          </w:tcPr>
          <w:p w14:paraId="40B1B79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806</w:t>
            </w:r>
          </w:p>
        </w:tc>
      </w:tr>
      <w:tr w:rsidR="00051BC1" w:rsidRPr="00F24A58" w14:paraId="2D1B7A75" w14:textId="77777777" w:rsidTr="008C441F">
        <w:tc>
          <w:tcPr>
            <w:tcW w:w="404" w:type="pct"/>
            <w:vAlign w:val="center"/>
          </w:tcPr>
          <w:p w14:paraId="31ADEFF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468" w:type="pct"/>
            <w:vAlign w:val="center"/>
          </w:tcPr>
          <w:p w14:paraId="78DAAE10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821</w:t>
            </w:r>
          </w:p>
        </w:tc>
        <w:tc>
          <w:tcPr>
            <w:tcW w:w="468" w:type="pct"/>
            <w:vAlign w:val="center"/>
          </w:tcPr>
          <w:p w14:paraId="7854A0E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993</w:t>
            </w:r>
          </w:p>
        </w:tc>
        <w:tc>
          <w:tcPr>
            <w:tcW w:w="468" w:type="pct"/>
            <w:vAlign w:val="center"/>
          </w:tcPr>
          <w:p w14:paraId="61ACEEB8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1</w:t>
            </w:r>
          </w:p>
        </w:tc>
        <w:tc>
          <w:tcPr>
            <w:tcW w:w="468" w:type="pct"/>
            <w:vAlign w:val="center"/>
          </w:tcPr>
          <w:p w14:paraId="424EE2F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80</w:t>
            </w:r>
          </w:p>
        </w:tc>
        <w:tc>
          <w:tcPr>
            <w:tcW w:w="485" w:type="pct"/>
            <w:vAlign w:val="center"/>
          </w:tcPr>
          <w:p w14:paraId="6766A4B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740</w:t>
            </w:r>
          </w:p>
        </w:tc>
        <w:tc>
          <w:tcPr>
            <w:tcW w:w="468" w:type="pct"/>
            <w:vAlign w:val="center"/>
          </w:tcPr>
          <w:p w14:paraId="67CA62D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858</w:t>
            </w:r>
          </w:p>
        </w:tc>
        <w:tc>
          <w:tcPr>
            <w:tcW w:w="340" w:type="pct"/>
            <w:vAlign w:val="center"/>
          </w:tcPr>
          <w:p w14:paraId="5A3EA1D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495" w:type="pct"/>
            <w:vAlign w:val="center"/>
          </w:tcPr>
          <w:p w14:paraId="2FD3260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90</w:t>
            </w:r>
          </w:p>
        </w:tc>
        <w:tc>
          <w:tcPr>
            <w:tcW w:w="470" w:type="pct"/>
            <w:vAlign w:val="center"/>
          </w:tcPr>
          <w:p w14:paraId="526760A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532</w:t>
            </w:r>
          </w:p>
        </w:tc>
        <w:tc>
          <w:tcPr>
            <w:tcW w:w="468" w:type="pct"/>
            <w:vAlign w:val="center"/>
          </w:tcPr>
          <w:p w14:paraId="62F35BF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820</w:t>
            </w:r>
          </w:p>
        </w:tc>
      </w:tr>
      <w:tr w:rsidR="00051BC1" w:rsidRPr="00F24A58" w14:paraId="0E2F6DD2" w14:textId="77777777" w:rsidTr="008C441F">
        <w:trPr>
          <w:trHeight w:val="294"/>
        </w:trPr>
        <w:tc>
          <w:tcPr>
            <w:tcW w:w="404" w:type="pct"/>
            <w:vAlign w:val="center"/>
          </w:tcPr>
          <w:p w14:paraId="123593A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468" w:type="pct"/>
            <w:vAlign w:val="center"/>
          </w:tcPr>
          <w:p w14:paraId="2C6F1E0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458</w:t>
            </w:r>
          </w:p>
        </w:tc>
        <w:tc>
          <w:tcPr>
            <w:tcW w:w="468" w:type="pct"/>
            <w:vAlign w:val="center"/>
          </w:tcPr>
          <w:p w14:paraId="3DDFC5A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888</w:t>
            </w:r>
          </w:p>
        </w:tc>
        <w:tc>
          <w:tcPr>
            <w:tcW w:w="468" w:type="pct"/>
            <w:vAlign w:val="center"/>
          </w:tcPr>
          <w:p w14:paraId="4CADE8EA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01</w:t>
            </w:r>
          </w:p>
        </w:tc>
        <w:tc>
          <w:tcPr>
            <w:tcW w:w="468" w:type="pct"/>
            <w:vAlign w:val="center"/>
          </w:tcPr>
          <w:p w14:paraId="46CD25A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76</w:t>
            </w:r>
          </w:p>
        </w:tc>
        <w:tc>
          <w:tcPr>
            <w:tcW w:w="485" w:type="pct"/>
            <w:vAlign w:val="center"/>
          </w:tcPr>
          <w:p w14:paraId="472A9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214</w:t>
            </w:r>
          </w:p>
        </w:tc>
        <w:tc>
          <w:tcPr>
            <w:tcW w:w="468" w:type="pct"/>
            <w:vAlign w:val="center"/>
          </w:tcPr>
          <w:p w14:paraId="47F9E17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884</w:t>
            </w:r>
          </w:p>
        </w:tc>
        <w:tc>
          <w:tcPr>
            <w:tcW w:w="340" w:type="pct"/>
            <w:vAlign w:val="center"/>
          </w:tcPr>
          <w:p w14:paraId="584C9E26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495" w:type="pct"/>
            <w:vAlign w:val="center"/>
          </w:tcPr>
          <w:p w14:paraId="0E5C0FE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84</w:t>
            </w:r>
          </w:p>
        </w:tc>
        <w:tc>
          <w:tcPr>
            <w:tcW w:w="470" w:type="pct"/>
            <w:vAlign w:val="center"/>
          </w:tcPr>
          <w:p w14:paraId="7CDB645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89</w:t>
            </w:r>
          </w:p>
        </w:tc>
        <w:tc>
          <w:tcPr>
            <w:tcW w:w="468" w:type="pct"/>
            <w:vAlign w:val="center"/>
          </w:tcPr>
          <w:p w14:paraId="07A63442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829</w:t>
            </w:r>
          </w:p>
        </w:tc>
      </w:tr>
      <w:tr w:rsidR="00051BC1" w:rsidRPr="00A630DF" w14:paraId="315CF9BB" w14:textId="77777777" w:rsidTr="008C441F">
        <w:tc>
          <w:tcPr>
            <w:tcW w:w="404" w:type="pct"/>
            <w:vAlign w:val="center"/>
          </w:tcPr>
          <w:p w14:paraId="4C94BA5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468" w:type="pct"/>
            <w:vAlign w:val="center"/>
          </w:tcPr>
          <w:p w14:paraId="00BDD6D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2094</w:t>
            </w:r>
          </w:p>
        </w:tc>
        <w:tc>
          <w:tcPr>
            <w:tcW w:w="468" w:type="pct"/>
            <w:vAlign w:val="center"/>
          </w:tcPr>
          <w:p w14:paraId="0DE83FF7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339</w:t>
            </w:r>
          </w:p>
        </w:tc>
        <w:tc>
          <w:tcPr>
            <w:tcW w:w="468" w:type="pct"/>
            <w:vAlign w:val="center"/>
          </w:tcPr>
          <w:p w14:paraId="21EAA73F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6</w:t>
            </w:r>
          </w:p>
        </w:tc>
        <w:tc>
          <w:tcPr>
            <w:tcW w:w="468" w:type="pct"/>
            <w:vAlign w:val="center"/>
          </w:tcPr>
          <w:p w14:paraId="421EE9E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364</w:t>
            </w:r>
          </w:p>
        </w:tc>
        <w:tc>
          <w:tcPr>
            <w:tcW w:w="485" w:type="pct"/>
            <w:vAlign w:val="center"/>
          </w:tcPr>
          <w:p w14:paraId="3700F69D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689</w:t>
            </w:r>
          </w:p>
        </w:tc>
        <w:tc>
          <w:tcPr>
            <w:tcW w:w="468" w:type="pct"/>
            <w:vAlign w:val="center"/>
          </w:tcPr>
          <w:p w14:paraId="3B01A82C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71</w:t>
            </w:r>
          </w:p>
        </w:tc>
        <w:tc>
          <w:tcPr>
            <w:tcW w:w="340" w:type="pct"/>
            <w:vAlign w:val="center"/>
          </w:tcPr>
          <w:p w14:paraId="499D703B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495" w:type="pct"/>
            <w:vAlign w:val="center"/>
          </w:tcPr>
          <w:p w14:paraId="37E775E1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866</w:t>
            </w:r>
          </w:p>
        </w:tc>
        <w:tc>
          <w:tcPr>
            <w:tcW w:w="470" w:type="pct"/>
            <w:vAlign w:val="center"/>
          </w:tcPr>
          <w:p w14:paraId="45A20889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250</w:t>
            </w:r>
          </w:p>
        </w:tc>
        <w:tc>
          <w:tcPr>
            <w:tcW w:w="468" w:type="pct"/>
            <w:vAlign w:val="center"/>
          </w:tcPr>
          <w:p w14:paraId="742E5AC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837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55E4F990" w:rsidR="004F2237" w:rsidRPr="00A630DF" w:rsidRDefault="004F2237" w:rsidP="006E10ED">
      <w:pPr>
        <w:ind w:firstLine="709"/>
        <w:rPr>
          <w:highlight w:val="yellow"/>
        </w:rPr>
      </w:pPr>
      <w:r w:rsidRPr="00F24A58">
        <w:t>Графики зависимостей представлены на рисунке 1</w:t>
      </w:r>
      <w:r w:rsidR="006010AD">
        <w:t>2</w:t>
      </w:r>
      <w:r w:rsidRPr="00F24A58">
        <w:t>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77777777" w:rsidR="004F2237" w:rsidRPr="00A630DF" w:rsidRDefault="004F2237" w:rsidP="00B07B8E">
      <w:pPr>
        <w:jc w:val="center"/>
        <w:rPr>
          <w:rFonts w:eastAsia="Times New Roman"/>
          <w:highlight w:val="yellow"/>
        </w:rPr>
      </w:pPr>
      <w:r w:rsidRPr="00D268A8">
        <w:rPr>
          <w:rFonts w:eastAsia="Times New Roman"/>
          <w:noProof/>
          <w:lang w:eastAsia="ru-RU"/>
        </w:rPr>
        <w:lastRenderedPageBreak/>
        <w:drawing>
          <wp:inline distT="0" distB="0" distL="0" distR="0" wp14:anchorId="523DBE42" wp14:editId="19966039">
            <wp:extent cx="5940425" cy="3955174"/>
            <wp:effectExtent l="0" t="0" r="3175" b="7620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14:paraId="5512D434" w14:textId="57C9F23A" w:rsidR="004F2237" w:rsidRPr="00485B3A" w:rsidRDefault="004F2237" w:rsidP="00B07B8E">
      <w:pPr>
        <w:jc w:val="center"/>
      </w:pPr>
      <w:r w:rsidRPr="00D268A8">
        <w:rPr>
          <w:rFonts w:eastAsia="Times New Roman"/>
        </w:rPr>
        <w:t>Рисунок 1</w:t>
      </w:r>
      <w:r w:rsidR="006010AD">
        <w:rPr>
          <w:rFonts w:eastAsia="Times New Roman"/>
        </w:rPr>
        <w:t>2</w:t>
      </w:r>
      <w:r w:rsidRPr="00D268A8">
        <w:rPr>
          <w:rFonts w:eastAsia="Times New Roman"/>
        </w:rPr>
        <w:t xml:space="preserve"> – </w:t>
      </w:r>
      <w:r w:rsidRPr="00D268A8">
        <w:t>Графики зависимостей полной мощности и ее составляющ</w:t>
      </w:r>
      <w:r w:rsidR="00485B3A" w:rsidRPr="00D268A8">
        <w:t>их, коэффициента мощности и КПД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; Под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6A692218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; Под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7DA8319B" w14:textId="77777777" w:rsidR="004F2237" w:rsidRPr="00B07B8E" w:rsidRDefault="004F2237" w:rsidP="00B07B8E">
      <w:pPr>
        <w:rPr>
          <w:lang w:eastAsia="ru-RU"/>
        </w:rPr>
      </w:pPr>
    </w:p>
    <w:p w14:paraId="6FB06D67" w14:textId="29EC42CA" w:rsidR="0094090F" w:rsidRPr="00B07B8E" w:rsidRDefault="0094090F" w:rsidP="00B07B8E">
      <w:pPr>
        <w:rPr>
          <w:rFonts w:eastAsia="Times New Roman"/>
        </w:rPr>
      </w:pPr>
    </w:p>
    <w:sectPr w:rsidR="0094090F" w:rsidRPr="00B07B8E" w:rsidSect="00BE435B">
      <w:footerReference w:type="default" r:id="rId70"/>
      <w:footerReference w:type="first" r:id="rId71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DB22D9" w14:textId="77777777" w:rsidR="00DB3CE1" w:rsidRDefault="00DB3CE1" w:rsidP="00B308DE">
      <w:pPr>
        <w:spacing w:line="240" w:lineRule="auto"/>
      </w:pPr>
      <w:r>
        <w:separator/>
      </w:r>
    </w:p>
  </w:endnote>
  <w:endnote w:type="continuationSeparator" w:id="0">
    <w:p w14:paraId="0FE862B6" w14:textId="77777777" w:rsidR="00DB3CE1" w:rsidRDefault="00DB3CE1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4F311A" w:rsidRDefault="004F311A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2115">
          <w:rPr>
            <w:noProof/>
          </w:rPr>
          <w:t>28</w:t>
        </w:r>
        <w:r>
          <w:fldChar w:fldCharType="end"/>
        </w:r>
      </w:p>
    </w:sdtContent>
  </w:sdt>
  <w:p w14:paraId="1AC0C534" w14:textId="77777777" w:rsidR="004F311A" w:rsidRDefault="004F311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523F87F3" w:rsidR="004F311A" w:rsidRDefault="004F311A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1 г.</w:t>
    </w:r>
  </w:p>
  <w:p w14:paraId="7A549FBC" w14:textId="77777777" w:rsidR="004F311A" w:rsidRDefault="004F311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73009A" w14:textId="77777777" w:rsidR="00DB3CE1" w:rsidRDefault="00DB3CE1" w:rsidP="00B308DE">
      <w:pPr>
        <w:spacing w:line="240" w:lineRule="auto"/>
      </w:pPr>
      <w:r>
        <w:separator/>
      </w:r>
    </w:p>
  </w:footnote>
  <w:footnote w:type="continuationSeparator" w:id="0">
    <w:p w14:paraId="05608D51" w14:textId="77777777" w:rsidR="00DB3CE1" w:rsidRDefault="00DB3CE1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0tjC1MDUzsjQ3tzBR0lEKTi0uzszPAykwqwUAgQ3ItCwAAAA="/>
  </w:docVars>
  <w:rsids>
    <w:rsidRoot w:val="00B308DE"/>
    <w:rsid w:val="000100C4"/>
    <w:rsid w:val="00011E3E"/>
    <w:rsid w:val="00023E03"/>
    <w:rsid w:val="00024CB1"/>
    <w:rsid w:val="00037790"/>
    <w:rsid w:val="00037859"/>
    <w:rsid w:val="00047944"/>
    <w:rsid w:val="00050792"/>
    <w:rsid w:val="00051917"/>
    <w:rsid w:val="00051BC1"/>
    <w:rsid w:val="00052CF0"/>
    <w:rsid w:val="00054E72"/>
    <w:rsid w:val="00056F4E"/>
    <w:rsid w:val="00057361"/>
    <w:rsid w:val="00057DC7"/>
    <w:rsid w:val="00061CCA"/>
    <w:rsid w:val="00062B67"/>
    <w:rsid w:val="000753ED"/>
    <w:rsid w:val="00077A42"/>
    <w:rsid w:val="000847D0"/>
    <w:rsid w:val="000857E8"/>
    <w:rsid w:val="00086955"/>
    <w:rsid w:val="000A003D"/>
    <w:rsid w:val="000A37E0"/>
    <w:rsid w:val="000A5E93"/>
    <w:rsid w:val="000B1F92"/>
    <w:rsid w:val="000B26B2"/>
    <w:rsid w:val="000B3798"/>
    <w:rsid w:val="000B51F0"/>
    <w:rsid w:val="000B72DE"/>
    <w:rsid w:val="000C27BB"/>
    <w:rsid w:val="000C2FAA"/>
    <w:rsid w:val="000D40F9"/>
    <w:rsid w:val="000D43CC"/>
    <w:rsid w:val="000E4A2E"/>
    <w:rsid w:val="000E7BCC"/>
    <w:rsid w:val="000F267D"/>
    <w:rsid w:val="000F38DD"/>
    <w:rsid w:val="000F4207"/>
    <w:rsid w:val="000F46E7"/>
    <w:rsid w:val="000F7B5E"/>
    <w:rsid w:val="0010171E"/>
    <w:rsid w:val="0010617F"/>
    <w:rsid w:val="0010624B"/>
    <w:rsid w:val="00122567"/>
    <w:rsid w:val="00126AF6"/>
    <w:rsid w:val="0012709D"/>
    <w:rsid w:val="00134DB5"/>
    <w:rsid w:val="0013510E"/>
    <w:rsid w:val="001352E5"/>
    <w:rsid w:val="001353EF"/>
    <w:rsid w:val="001427BD"/>
    <w:rsid w:val="00144008"/>
    <w:rsid w:val="0014766A"/>
    <w:rsid w:val="00157DDA"/>
    <w:rsid w:val="00160300"/>
    <w:rsid w:val="00170941"/>
    <w:rsid w:val="00172D25"/>
    <w:rsid w:val="001732BC"/>
    <w:rsid w:val="00173F26"/>
    <w:rsid w:val="00176610"/>
    <w:rsid w:val="00183860"/>
    <w:rsid w:val="001857D7"/>
    <w:rsid w:val="00185902"/>
    <w:rsid w:val="00194C7C"/>
    <w:rsid w:val="001A0D8F"/>
    <w:rsid w:val="001A21B1"/>
    <w:rsid w:val="001A3185"/>
    <w:rsid w:val="001B3D72"/>
    <w:rsid w:val="001B714B"/>
    <w:rsid w:val="001B7339"/>
    <w:rsid w:val="001C09F6"/>
    <w:rsid w:val="001C573E"/>
    <w:rsid w:val="001D0A9A"/>
    <w:rsid w:val="001D5ACD"/>
    <w:rsid w:val="001D5C05"/>
    <w:rsid w:val="001D77AC"/>
    <w:rsid w:val="001E6C6E"/>
    <w:rsid w:val="001F568E"/>
    <w:rsid w:val="00202257"/>
    <w:rsid w:val="00204D51"/>
    <w:rsid w:val="0020748F"/>
    <w:rsid w:val="00210202"/>
    <w:rsid w:val="0021147D"/>
    <w:rsid w:val="0021149C"/>
    <w:rsid w:val="00212115"/>
    <w:rsid w:val="00212D8D"/>
    <w:rsid w:val="00213040"/>
    <w:rsid w:val="00224CD3"/>
    <w:rsid w:val="00225734"/>
    <w:rsid w:val="0023054B"/>
    <w:rsid w:val="00233A2A"/>
    <w:rsid w:val="00235D79"/>
    <w:rsid w:val="00237DB6"/>
    <w:rsid w:val="0024697D"/>
    <w:rsid w:val="00250EB0"/>
    <w:rsid w:val="00252201"/>
    <w:rsid w:val="00270302"/>
    <w:rsid w:val="00270A0D"/>
    <w:rsid w:val="00271E1D"/>
    <w:rsid w:val="00277EED"/>
    <w:rsid w:val="0028178B"/>
    <w:rsid w:val="002832D5"/>
    <w:rsid w:val="002847A4"/>
    <w:rsid w:val="002855AA"/>
    <w:rsid w:val="00286875"/>
    <w:rsid w:val="002A2B42"/>
    <w:rsid w:val="002A7CAA"/>
    <w:rsid w:val="002A7F53"/>
    <w:rsid w:val="002B3558"/>
    <w:rsid w:val="002B3816"/>
    <w:rsid w:val="002B3DF0"/>
    <w:rsid w:val="002C421C"/>
    <w:rsid w:val="002D30E7"/>
    <w:rsid w:val="002D3956"/>
    <w:rsid w:val="002D636A"/>
    <w:rsid w:val="002E0360"/>
    <w:rsid w:val="002F107B"/>
    <w:rsid w:val="002F16C8"/>
    <w:rsid w:val="002F1A53"/>
    <w:rsid w:val="002F44B3"/>
    <w:rsid w:val="002F61FA"/>
    <w:rsid w:val="002F6A3A"/>
    <w:rsid w:val="0030358A"/>
    <w:rsid w:val="003128EE"/>
    <w:rsid w:val="00316E2B"/>
    <w:rsid w:val="00322EFE"/>
    <w:rsid w:val="0032363E"/>
    <w:rsid w:val="003270E6"/>
    <w:rsid w:val="003306D2"/>
    <w:rsid w:val="00331C43"/>
    <w:rsid w:val="00334189"/>
    <w:rsid w:val="00334820"/>
    <w:rsid w:val="0034044C"/>
    <w:rsid w:val="00345EC0"/>
    <w:rsid w:val="00347640"/>
    <w:rsid w:val="00355CD6"/>
    <w:rsid w:val="00355FCB"/>
    <w:rsid w:val="00356075"/>
    <w:rsid w:val="00362C32"/>
    <w:rsid w:val="00364825"/>
    <w:rsid w:val="003648BC"/>
    <w:rsid w:val="003712DC"/>
    <w:rsid w:val="003714C1"/>
    <w:rsid w:val="0038175D"/>
    <w:rsid w:val="00382687"/>
    <w:rsid w:val="0038723F"/>
    <w:rsid w:val="003963A1"/>
    <w:rsid w:val="00396F5E"/>
    <w:rsid w:val="003A1D7C"/>
    <w:rsid w:val="003A3284"/>
    <w:rsid w:val="003A36C4"/>
    <w:rsid w:val="003B0141"/>
    <w:rsid w:val="003B1743"/>
    <w:rsid w:val="003B5CF1"/>
    <w:rsid w:val="003C1368"/>
    <w:rsid w:val="003C2579"/>
    <w:rsid w:val="003D032D"/>
    <w:rsid w:val="003D19D4"/>
    <w:rsid w:val="003D27CD"/>
    <w:rsid w:val="003D6395"/>
    <w:rsid w:val="003E1244"/>
    <w:rsid w:val="003E213E"/>
    <w:rsid w:val="003E4433"/>
    <w:rsid w:val="003F1546"/>
    <w:rsid w:val="00406414"/>
    <w:rsid w:val="004065ED"/>
    <w:rsid w:val="0041075B"/>
    <w:rsid w:val="00410CCC"/>
    <w:rsid w:val="00411E2B"/>
    <w:rsid w:val="0041438E"/>
    <w:rsid w:val="004145AB"/>
    <w:rsid w:val="00415B8F"/>
    <w:rsid w:val="00416FA2"/>
    <w:rsid w:val="00420B66"/>
    <w:rsid w:val="00423C13"/>
    <w:rsid w:val="00427EAB"/>
    <w:rsid w:val="00427FF5"/>
    <w:rsid w:val="0043410B"/>
    <w:rsid w:val="0043664B"/>
    <w:rsid w:val="00436B87"/>
    <w:rsid w:val="00443C3F"/>
    <w:rsid w:val="0044499C"/>
    <w:rsid w:val="004515D7"/>
    <w:rsid w:val="00451D71"/>
    <w:rsid w:val="00453A2B"/>
    <w:rsid w:val="0045433C"/>
    <w:rsid w:val="00454F4B"/>
    <w:rsid w:val="00456724"/>
    <w:rsid w:val="0047038C"/>
    <w:rsid w:val="00477BB1"/>
    <w:rsid w:val="00485B3A"/>
    <w:rsid w:val="0048693A"/>
    <w:rsid w:val="0048697E"/>
    <w:rsid w:val="00495F42"/>
    <w:rsid w:val="004965A2"/>
    <w:rsid w:val="0049740E"/>
    <w:rsid w:val="00497F23"/>
    <w:rsid w:val="004B5D39"/>
    <w:rsid w:val="004B5DD4"/>
    <w:rsid w:val="004C0B04"/>
    <w:rsid w:val="004C72AA"/>
    <w:rsid w:val="004D067C"/>
    <w:rsid w:val="004D0964"/>
    <w:rsid w:val="004E2410"/>
    <w:rsid w:val="004E4DBA"/>
    <w:rsid w:val="004E62B5"/>
    <w:rsid w:val="004E7452"/>
    <w:rsid w:val="004E7D01"/>
    <w:rsid w:val="004F01E0"/>
    <w:rsid w:val="004F2237"/>
    <w:rsid w:val="004F2E3B"/>
    <w:rsid w:val="004F311A"/>
    <w:rsid w:val="004F3C0E"/>
    <w:rsid w:val="004F7605"/>
    <w:rsid w:val="00500F24"/>
    <w:rsid w:val="00504AD4"/>
    <w:rsid w:val="00505AA2"/>
    <w:rsid w:val="00507345"/>
    <w:rsid w:val="0052401F"/>
    <w:rsid w:val="00525198"/>
    <w:rsid w:val="00526567"/>
    <w:rsid w:val="005315B5"/>
    <w:rsid w:val="00532789"/>
    <w:rsid w:val="005352EA"/>
    <w:rsid w:val="00536C46"/>
    <w:rsid w:val="00537B64"/>
    <w:rsid w:val="00537F45"/>
    <w:rsid w:val="00545365"/>
    <w:rsid w:val="00547470"/>
    <w:rsid w:val="00553FBD"/>
    <w:rsid w:val="00554F22"/>
    <w:rsid w:val="00557616"/>
    <w:rsid w:val="00557B95"/>
    <w:rsid w:val="00570094"/>
    <w:rsid w:val="00570F5D"/>
    <w:rsid w:val="005721AC"/>
    <w:rsid w:val="005802D8"/>
    <w:rsid w:val="00580876"/>
    <w:rsid w:val="00590655"/>
    <w:rsid w:val="005907C1"/>
    <w:rsid w:val="005977AB"/>
    <w:rsid w:val="005A1AE0"/>
    <w:rsid w:val="005A2FB8"/>
    <w:rsid w:val="005A5A0A"/>
    <w:rsid w:val="005B1345"/>
    <w:rsid w:val="005B6021"/>
    <w:rsid w:val="005C1DE5"/>
    <w:rsid w:val="005D55DF"/>
    <w:rsid w:val="005D7B2D"/>
    <w:rsid w:val="005D7F28"/>
    <w:rsid w:val="005E0DFA"/>
    <w:rsid w:val="005E6B80"/>
    <w:rsid w:val="005F3986"/>
    <w:rsid w:val="005F4CD8"/>
    <w:rsid w:val="005F5CEB"/>
    <w:rsid w:val="005F6DBF"/>
    <w:rsid w:val="005F7824"/>
    <w:rsid w:val="006010AD"/>
    <w:rsid w:val="0061292B"/>
    <w:rsid w:val="006144B9"/>
    <w:rsid w:val="006257A4"/>
    <w:rsid w:val="006268FB"/>
    <w:rsid w:val="0062720E"/>
    <w:rsid w:val="00633331"/>
    <w:rsid w:val="0063545A"/>
    <w:rsid w:val="006371EA"/>
    <w:rsid w:val="00644DA7"/>
    <w:rsid w:val="0064509E"/>
    <w:rsid w:val="0064745E"/>
    <w:rsid w:val="006478FF"/>
    <w:rsid w:val="00651D3C"/>
    <w:rsid w:val="00652F7D"/>
    <w:rsid w:val="0065576D"/>
    <w:rsid w:val="00655CFB"/>
    <w:rsid w:val="00660D7B"/>
    <w:rsid w:val="00666BBA"/>
    <w:rsid w:val="006671EA"/>
    <w:rsid w:val="0067619B"/>
    <w:rsid w:val="006804AC"/>
    <w:rsid w:val="00682B35"/>
    <w:rsid w:val="00687E39"/>
    <w:rsid w:val="006925ED"/>
    <w:rsid w:val="00692BEB"/>
    <w:rsid w:val="0069328B"/>
    <w:rsid w:val="00696A51"/>
    <w:rsid w:val="00696D91"/>
    <w:rsid w:val="006A1A07"/>
    <w:rsid w:val="006A3559"/>
    <w:rsid w:val="006A52CC"/>
    <w:rsid w:val="006B55E8"/>
    <w:rsid w:val="006C22CC"/>
    <w:rsid w:val="006C38DD"/>
    <w:rsid w:val="006C4E36"/>
    <w:rsid w:val="006E10ED"/>
    <w:rsid w:val="006E6AD5"/>
    <w:rsid w:val="006F17FA"/>
    <w:rsid w:val="006F5BC3"/>
    <w:rsid w:val="00704F0A"/>
    <w:rsid w:val="0072174C"/>
    <w:rsid w:val="007339C0"/>
    <w:rsid w:val="0074508B"/>
    <w:rsid w:val="00745587"/>
    <w:rsid w:val="00746D7B"/>
    <w:rsid w:val="00751965"/>
    <w:rsid w:val="00766124"/>
    <w:rsid w:val="00767EB2"/>
    <w:rsid w:val="0077757C"/>
    <w:rsid w:val="007821C2"/>
    <w:rsid w:val="0078476D"/>
    <w:rsid w:val="0078494D"/>
    <w:rsid w:val="00787FE5"/>
    <w:rsid w:val="007934A8"/>
    <w:rsid w:val="007A7341"/>
    <w:rsid w:val="007A7421"/>
    <w:rsid w:val="007A79D1"/>
    <w:rsid w:val="007B0847"/>
    <w:rsid w:val="007B1212"/>
    <w:rsid w:val="007C1CAC"/>
    <w:rsid w:val="007C2C30"/>
    <w:rsid w:val="007C533D"/>
    <w:rsid w:val="007C5FA9"/>
    <w:rsid w:val="007C666D"/>
    <w:rsid w:val="007C7B48"/>
    <w:rsid w:val="007D00C7"/>
    <w:rsid w:val="007E31FA"/>
    <w:rsid w:val="007E5206"/>
    <w:rsid w:val="00800470"/>
    <w:rsid w:val="00801392"/>
    <w:rsid w:val="00802F2A"/>
    <w:rsid w:val="008035C5"/>
    <w:rsid w:val="008045FE"/>
    <w:rsid w:val="00804E9F"/>
    <w:rsid w:val="00824D8C"/>
    <w:rsid w:val="00832C6E"/>
    <w:rsid w:val="008525F0"/>
    <w:rsid w:val="008627FC"/>
    <w:rsid w:val="008633DF"/>
    <w:rsid w:val="008702B1"/>
    <w:rsid w:val="00871D37"/>
    <w:rsid w:val="00874271"/>
    <w:rsid w:val="00875B64"/>
    <w:rsid w:val="008846C1"/>
    <w:rsid w:val="008849A0"/>
    <w:rsid w:val="008864CE"/>
    <w:rsid w:val="008A0B23"/>
    <w:rsid w:val="008A7DB0"/>
    <w:rsid w:val="008B065E"/>
    <w:rsid w:val="008B1852"/>
    <w:rsid w:val="008B3D81"/>
    <w:rsid w:val="008B7468"/>
    <w:rsid w:val="008C115A"/>
    <w:rsid w:val="008C441F"/>
    <w:rsid w:val="008C4CCA"/>
    <w:rsid w:val="008C4EE7"/>
    <w:rsid w:val="008D30AA"/>
    <w:rsid w:val="008D3CFD"/>
    <w:rsid w:val="008E5549"/>
    <w:rsid w:val="008F2514"/>
    <w:rsid w:val="008F472B"/>
    <w:rsid w:val="008F6FBC"/>
    <w:rsid w:val="008F7C4B"/>
    <w:rsid w:val="00904A18"/>
    <w:rsid w:val="00914A10"/>
    <w:rsid w:val="009164F7"/>
    <w:rsid w:val="00917135"/>
    <w:rsid w:val="00920F76"/>
    <w:rsid w:val="00923F0D"/>
    <w:rsid w:val="00936CA3"/>
    <w:rsid w:val="00937F07"/>
    <w:rsid w:val="00940862"/>
    <w:rsid w:val="0094090F"/>
    <w:rsid w:val="0094705D"/>
    <w:rsid w:val="00947D68"/>
    <w:rsid w:val="00957CD6"/>
    <w:rsid w:val="00957CFD"/>
    <w:rsid w:val="00962E76"/>
    <w:rsid w:val="00964302"/>
    <w:rsid w:val="009668C5"/>
    <w:rsid w:val="00967E52"/>
    <w:rsid w:val="0097223D"/>
    <w:rsid w:val="009732E2"/>
    <w:rsid w:val="00974B87"/>
    <w:rsid w:val="0097615F"/>
    <w:rsid w:val="00976352"/>
    <w:rsid w:val="009803ED"/>
    <w:rsid w:val="009842F8"/>
    <w:rsid w:val="0099342A"/>
    <w:rsid w:val="00994138"/>
    <w:rsid w:val="00995B6D"/>
    <w:rsid w:val="009A276F"/>
    <w:rsid w:val="009A6F3D"/>
    <w:rsid w:val="009B629D"/>
    <w:rsid w:val="009C14A5"/>
    <w:rsid w:val="009D17B2"/>
    <w:rsid w:val="009E13BA"/>
    <w:rsid w:val="009E24C7"/>
    <w:rsid w:val="009E35C2"/>
    <w:rsid w:val="009E4968"/>
    <w:rsid w:val="009F65B8"/>
    <w:rsid w:val="00A03C62"/>
    <w:rsid w:val="00A03E2F"/>
    <w:rsid w:val="00A07515"/>
    <w:rsid w:val="00A1340C"/>
    <w:rsid w:val="00A15C2F"/>
    <w:rsid w:val="00A23808"/>
    <w:rsid w:val="00A24D9B"/>
    <w:rsid w:val="00A31571"/>
    <w:rsid w:val="00A462F5"/>
    <w:rsid w:val="00A46335"/>
    <w:rsid w:val="00A47C88"/>
    <w:rsid w:val="00A5163B"/>
    <w:rsid w:val="00A5334B"/>
    <w:rsid w:val="00A5721D"/>
    <w:rsid w:val="00A57A54"/>
    <w:rsid w:val="00A622E4"/>
    <w:rsid w:val="00A630DF"/>
    <w:rsid w:val="00A662CC"/>
    <w:rsid w:val="00A7225D"/>
    <w:rsid w:val="00A75251"/>
    <w:rsid w:val="00A87B9E"/>
    <w:rsid w:val="00A9024D"/>
    <w:rsid w:val="00A94863"/>
    <w:rsid w:val="00A9573F"/>
    <w:rsid w:val="00A95C38"/>
    <w:rsid w:val="00AA1492"/>
    <w:rsid w:val="00AA4138"/>
    <w:rsid w:val="00AA4C50"/>
    <w:rsid w:val="00AA4F5E"/>
    <w:rsid w:val="00AB2139"/>
    <w:rsid w:val="00AB273D"/>
    <w:rsid w:val="00AB5CD0"/>
    <w:rsid w:val="00AC3F54"/>
    <w:rsid w:val="00AC48A8"/>
    <w:rsid w:val="00AD0D19"/>
    <w:rsid w:val="00AD2692"/>
    <w:rsid w:val="00AD679E"/>
    <w:rsid w:val="00AD754D"/>
    <w:rsid w:val="00AD79CA"/>
    <w:rsid w:val="00AE2BFD"/>
    <w:rsid w:val="00AE5734"/>
    <w:rsid w:val="00AE5B9E"/>
    <w:rsid w:val="00AE6BFF"/>
    <w:rsid w:val="00AF5F7E"/>
    <w:rsid w:val="00B01614"/>
    <w:rsid w:val="00B07B8E"/>
    <w:rsid w:val="00B13CC7"/>
    <w:rsid w:val="00B17847"/>
    <w:rsid w:val="00B178E4"/>
    <w:rsid w:val="00B20965"/>
    <w:rsid w:val="00B22784"/>
    <w:rsid w:val="00B26793"/>
    <w:rsid w:val="00B308DE"/>
    <w:rsid w:val="00B321CC"/>
    <w:rsid w:val="00B34A3D"/>
    <w:rsid w:val="00B35989"/>
    <w:rsid w:val="00B41600"/>
    <w:rsid w:val="00B41EBC"/>
    <w:rsid w:val="00B43495"/>
    <w:rsid w:val="00B722AC"/>
    <w:rsid w:val="00B72C2A"/>
    <w:rsid w:val="00B84BE9"/>
    <w:rsid w:val="00B84FDD"/>
    <w:rsid w:val="00B87B4E"/>
    <w:rsid w:val="00BA08AB"/>
    <w:rsid w:val="00BA307C"/>
    <w:rsid w:val="00BB4E28"/>
    <w:rsid w:val="00BB69A2"/>
    <w:rsid w:val="00BC32BA"/>
    <w:rsid w:val="00BC4129"/>
    <w:rsid w:val="00BC7974"/>
    <w:rsid w:val="00BD089A"/>
    <w:rsid w:val="00BD1B69"/>
    <w:rsid w:val="00BD3AFA"/>
    <w:rsid w:val="00BE0A1F"/>
    <w:rsid w:val="00BE435B"/>
    <w:rsid w:val="00BF0DA5"/>
    <w:rsid w:val="00BF1086"/>
    <w:rsid w:val="00BF54BE"/>
    <w:rsid w:val="00BF5B81"/>
    <w:rsid w:val="00BF638F"/>
    <w:rsid w:val="00C035BF"/>
    <w:rsid w:val="00C0388F"/>
    <w:rsid w:val="00C07EBE"/>
    <w:rsid w:val="00C10058"/>
    <w:rsid w:val="00C11495"/>
    <w:rsid w:val="00C26653"/>
    <w:rsid w:val="00C270FB"/>
    <w:rsid w:val="00C30237"/>
    <w:rsid w:val="00C40CB5"/>
    <w:rsid w:val="00C419C5"/>
    <w:rsid w:val="00C43A89"/>
    <w:rsid w:val="00C449A8"/>
    <w:rsid w:val="00C46DE8"/>
    <w:rsid w:val="00C47CE2"/>
    <w:rsid w:val="00C50314"/>
    <w:rsid w:val="00C6096F"/>
    <w:rsid w:val="00C71408"/>
    <w:rsid w:val="00C7265F"/>
    <w:rsid w:val="00C72727"/>
    <w:rsid w:val="00C74B2C"/>
    <w:rsid w:val="00C75F0E"/>
    <w:rsid w:val="00C87529"/>
    <w:rsid w:val="00C90CDA"/>
    <w:rsid w:val="00C9114B"/>
    <w:rsid w:val="00C91EDD"/>
    <w:rsid w:val="00CA03DB"/>
    <w:rsid w:val="00CA2599"/>
    <w:rsid w:val="00CB3758"/>
    <w:rsid w:val="00CB68B6"/>
    <w:rsid w:val="00CC00E6"/>
    <w:rsid w:val="00CC047D"/>
    <w:rsid w:val="00CC0DD8"/>
    <w:rsid w:val="00CC3F03"/>
    <w:rsid w:val="00CC4DA9"/>
    <w:rsid w:val="00CD076C"/>
    <w:rsid w:val="00CD2B53"/>
    <w:rsid w:val="00CE2C8D"/>
    <w:rsid w:val="00CE4538"/>
    <w:rsid w:val="00CE4ACC"/>
    <w:rsid w:val="00D003AF"/>
    <w:rsid w:val="00D02465"/>
    <w:rsid w:val="00D03FBE"/>
    <w:rsid w:val="00D079AB"/>
    <w:rsid w:val="00D105A1"/>
    <w:rsid w:val="00D178CB"/>
    <w:rsid w:val="00D22E23"/>
    <w:rsid w:val="00D268A8"/>
    <w:rsid w:val="00D327F3"/>
    <w:rsid w:val="00D37E27"/>
    <w:rsid w:val="00D41E7D"/>
    <w:rsid w:val="00D43F0A"/>
    <w:rsid w:val="00D4778A"/>
    <w:rsid w:val="00D56205"/>
    <w:rsid w:val="00D65767"/>
    <w:rsid w:val="00D82FBD"/>
    <w:rsid w:val="00D831A6"/>
    <w:rsid w:val="00D83500"/>
    <w:rsid w:val="00D84CED"/>
    <w:rsid w:val="00D85E0B"/>
    <w:rsid w:val="00D91977"/>
    <w:rsid w:val="00DA0860"/>
    <w:rsid w:val="00DA639B"/>
    <w:rsid w:val="00DB0A0B"/>
    <w:rsid w:val="00DB3CE1"/>
    <w:rsid w:val="00DB7876"/>
    <w:rsid w:val="00DB7B8C"/>
    <w:rsid w:val="00DC1D4A"/>
    <w:rsid w:val="00DC3006"/>
    <w:rsid w:val="00DD7B2C"/>
    <w:rsid w:val="00DE6988"/>
    <w:rsid w:val="00DF2188"/>
    <w:rsid w:val="00DF4D14"/>
    <w:rsid w:val="00DF5C34"/>
    <w:rsid w:val="00E01E37"/>
    <w:rsid w:val="00E0269A"/>
    <w:rsid w:val="00E02F21"/>
    <w:rsid w:val="00E0570B"/>
    <w:rsid w:val="00E14F49"/>
    <w:rsid w:val="00E21B82"/>
    <w:rsid w:val="00E25BF0"/>
    <w:rsid w:val="00E410C6"/>
    <w:rsid w:val="00E42B68"/>
    <w:rsid w:val="00E451F5"/>
    <w:rsid w:val="00E5116E"/>
    <w:rsid w:val="00E578DD"/>
    <w:rsid w:val="00E6583B"/>
    <w:rsid w:val="00E823DE"/>
    <w:rsid w:val="00E82690"/>
    <w:rsid w:val="00E916F0"/>
    <w:rsid w:val="00E91E1D"/>
    <w:rsid w:val="00E92937"/>
    <w:rsid w:val="00E93752"/>
    <w:rsid w:val="00E950A1"/>
    <w:rsid w:val="00EA0592"/>
    <w:rsid w:val="00EB6B36"/>
    <w:rsid w:val="00EC160C"/>
    <w:rsid w:val="00EC1C71"/>
    <w:rsid w:val="00EC35D9"/>
    <w:rsid w:val="00EC4ED0"/>
    <w:rsid w:val="00ED1DC2"/>
    <w:rsid w:val="00EE3343"/>
    <w:rsid w:val="00EF0511"/>
    <w:rsid w:val="00EF0C90"/>
    <w:rsid w:val="00EF4CE7"/>
    <w:rsid w:val="00F0132A"/>
    <w:rsid w:val="00F02582"/>
    <w:rsid w:val="00F05563"/>
    <w:rsid w:val="00F16507"/>
    <w:rsid w:val="00F22A77"/>
    <w:rsid w:val="00F239C3"/>
    <w:rsid w:val="00F24A58"/>
    <w:rsid w:val="00F26206"/>
    <w:rsid w:val="00F27BAA"/>
    <w:rsid w:val="00F31488"/>
    <w:rsid w:val="00F4013B"/>
    <w:rsid w:val="00F40AEC"/>
    <w:rsid w:val="00F40FFE"/>
    <w:rsid w:val="00F42393"/>
    <w:rsid w:val="00F4341A"/>
    <w:rsid w:val="00F44F50"/>
    <w:rsid w:val="00F5109A"/>
    <w:rsid w:val="00F60B0D"/>
    <w:rsid w:val="00F837DF"/>
    <w:rsid w:val="00F84AEA"/>
    <w:rsid w:val="00F8547B"/>
    <w:rsid w:val="00F965B7"/>
    <w:rsid w:val="00FA19FB"/>
    <w:rsid w:val="00FA3886"/>
    <w:rsid w:val="00FB0545"/>
    <w:rsid w:val="00FB13C1"/>
    <w:rsid w:val="00FB3BE4"/>
    <w:rsid w:val="00FB4E71"/>
    <w:rsid w:val="00FB50F0"/>
    <w:rsid w:val="00FC145E"/>
    <w:rsid w:val="00FC231D"/>
    <w:rsid w:val="00FC46D8"/>
    <w:rsid w:val="00FC532E"/>
    <w:rsid w:val="00FD1908"/>
    <w:rsid w:val="00FD3619"/>
    <w:rsid w:val="00FD4B3B"/>
    <w:rsid w:val="00FD784D"/>
    <w:rsid w:val="00FE1438"/>
    <w:rsid w:val="00FE3E53"/>
    <w:rsid w:val="00FE7C29"/>
    <w:rsid w:val="00FF422A"/>
    <w:rsid w:val="00FF54D0"/>
    <w:rsid w:val="00F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docId w15:val="{F124FC4F-5667-44E0-9D9D-F5AADB5A6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8">
    <w:name w:val="Normal (Web)"/>
    <w:basedOn w:val="a1"/>
    <w:uiPriority w:val="99"/>
    <w:semiHidden/>
    <w:unhideWhenUsed/>
    <w:rsid w:val="00DB7B8C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3.xml"/><Relationship Id="rId68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image" Target="media/image31.png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4.xml"/><Relationship Id="rId69" Type="http://schemas.openxmlformats.org/officeDocument/2006/relationships/chart" Target="charts/chart5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chart" Target="charts/chart2.xml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0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user\Downloads\Tables_To_Edit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user\Downloads\Tables_To_Edit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user\Downloads\Tables_To_Edit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user\Downloads\Tables_To_Edit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224149867744229E-2"/>
          <c:y val="4.812681609477084E-2"/>
          <c:w val="0.89721663385378947"/>
          <c:h val="0.86974481943525517"/>
        </c:manualLayout>
      </c:layout>
      <c:scatterChart>
        <c:scatterStyle val="smoothMarker"/>
        <c:varyColors val="0"/>
        <c:ser>
          <c:idx val="0"/>
          <c:order val="0"/>
          <c:tx>
            <c:v>U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120.71974335919528</c:v>
                </c:pt>
                <c:pt idx="1">
                  <c:v>118.85354618866056</c:v>
                </c:pt>
                <c:pt idx="2">
                  <c:v>113.31167280194799</c:v>
                </c:pt>
                <c:pt idx="3">
                  <c:v>98.504765748329191</c:v>
                </c:pt>
                <c:pt idx="4">
                  <c:v>91.981213140127821</c:v>
                </c:pt>
                <c:pt idx="5">
                  <c:v>76.840909744341417</c:v>
                </c:pt>
                <c:pt idx="6">
                  <c:v>59.301793048311026</c:v>
                </c:pt>
                <c:pt idx="7">
                  <c:v>39.896918094108933</c:v>
                </c:pt>
                <c:pt idx="8">
                  <c:v>19.216044709119281</c:v>
                </c:pt>
                <c:pt idx="9">
                  <c:v>-2.1122866833637897</c:v>
                </c:pt>
                <c:pt idx="10">
                  <c:v>-23.439857887133961</c:v>
                </c:pt>
                <c:pt idx="11">
                  <c:v>-44.118473809909325</c:v>
                </c:pt>
                <c:pt idx="12">
                  <c:v>-63.519662637986286</c:v>
                </c:pt>
                <c:pt idx="13">
                  <c:v>-81.053776574030579</c:v>
                </c:pt>
                <c:pt idx="14">
                  <c:v>-96.187912621621891</c:v>
                </c:pt>
                <c:pt idx="15">
                  <c:v>-108.46210876172634</c:v>
                </c:pt>
                <c:pt idx="16">
                  <c:v>-117.5033232811687</c:v>
                </c:pt>
                <c:pt idx="17">
                  <c:v>-123.03677238840618</c:v>
                </c:pt>
                <c:pt idx="18">
                  <c:v>-124.894281539772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DC-4D10-A962-45B050AE21F9}"/>
            </c:ext>
          </c:extLst>
        </c:ser>
        <c:ser>
          <c:idx val="1"/>
          <c:order val="1"/>
          <c:tx>
            <c:v>E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122.80701754385966</c:v>
                </c:pt>
                <c:pt idx="1">
                  <c:v>120.94082037332494</c:v>
                </c:pt>
                <c:pt idx="2">
                  <c:v>115.39894698661237</c:v>
                </c:pt>
                <c:pt idx="3">
                  <c:v>100.59203993299357</c:v>
                </c:pt>
                <c:pt idx="4">
                  <c:v>94.068487324792201</c:v>
                </c:pt>
                <c:pt idx="5">
                  <c:v>78.928183929005797</c:v>
                </c:pt>
                <c:pt idx="6">
                  <c:v>61.389067232975407</c:v>
                </c:pt>
                <c:pt idx="7">
                  <c:v>41.984192278773314</c:v>
                </c:pt>
                <c:pt idx="8">
                  <c:v>21.303318893783661</c:v>
                </c:pt>
                <c:pt idx="9">
                  <c:v>-2.5012498699407811E-2</c:v>
                </c:pt>
                <c:pt idx="10">
                  <c:v>-21.35258370246958</c:v>
                </c:pt>
                <c:pt idx="11">
                  <c:v>-42.031199625244945</c:v>
                </c:pt>
                <c:pt idx="12">
                  <c:v>-61.432388453321906</c:v>
                </c:pt>
                <c:pt idx="13">
                  <c:v>-78.966502389366198</c:v>
                </c:pt>
                <c:pt idx="14">
                  <c:v>-94.10063843695751</c:v>
                </c:pt>
                <c:pt idx="15">
                  <c:v>-106.37483457706196</c:v>
                </c:pt>
                <c:pt idx="16">
                  <c:v>-115.41604909650432</c:v>
                </c:pt>
                <c:pt idx="17">
                  <c:v>-120.9494982037418</c:v>
                </c:pt>
                <c:pt idx="18">
                  <c:v>-122.807007355108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DDC-4D10-A962-45B050AE21F9}"/>
            </c:ext>
          </c:extLst>
        </c:ser>
        <c:ser>
          <c:idx val="2"/>
          <c:order val="2"/>
          <c:tx>
            <c:v>E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122.80701754385966</c:v>
                </c:pt>
                <c:pt idx="1">
                  <c:v>120.94082037332494</c:v>
                </c:pt>
                <c:pt idx="2">
                  <c:v>115.39894698661237</c:v>
                </c:pt>
                <c:pt idx="3">
                  <c:v>100.59203993299357</c:v>
                </c:pt>
                <c:pt idx="4">
                  <c:v>94.068487324792201</c:v>
                </c:pt>
                <c:pt idx="5">
                  <c:v>78.928183929005797</c:v>
                </c:pt>
                <c:pt idx="6">
                  <c:v>61.389067232975407</c:v>
                </c:pt>
                <c:pt idx="7">
                  <c:v>41.984192278773314</c:v>
                </c:pt>
                <c:pt idx="8">
                  <c:v>21.303318893783661</c:v>
                </c:pt>
                <c:pt idx="9">
                  <c:v>-2.5012498699407811E-2</c:v>
                </c:pt>
                <c:pt idx="10">
                  <c:v>-21.35258370246958</c:v>
                </c:pt>
                <c:pt idx="11">
                  <c:v>-42.031199625244945</c:v>
                </c:pt>
                <c:pt idx="12">
                  <c:v>-61.432388453321906</c:v>
                </c:pt>
                <c:pt idx="13">
                  <c:v>-78.966502389366198</c:v>
                </c:pt>
                <c:pt idx="14">
                  <c:v>-94.10063843695751</c:v>
                </c:pt>
                <c:pt idx="15">
                  <c:v>-106.37483457706196</c:v>
                </c:pt>
                <c:pt idx="16">
                  <c:v>-115.41604909650432</c:v>
                </c:pt>
                <c:pt idx="17">
                  <c:v>-120.9494982037418</c:v>
                </c:pt>
                <c:pt idx="18">
                  <c:v>-122.807007355108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DDC-4D10-A962-45B050AE21F9}"/>
            </c:ext>
          </c:extLst>
        </c:ser>
        <c:ser>
          <c:idx val="3"/>
          <c:order val="3"/>
          <c:tx>
            <c:v>U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120.71974335919528</c:v>
                </c:pt>
                <c:pt idx="1">
                  <c:v>118.85354618866056</c:v>
                </c:pt>
                <c:pt idx="2">
                  <c:v>113.31167280194799</c:v>
                </c:pt>
                <c:pt idx="3">
                  <c:v>98.504765748329191</c:v>
                </c:pt>
                <c:pt idx="4">
                  <c:v>91.981213140127821</c:v>
                </c:pt>
                <c:pt idx="5">
                  <c:v>76.840909744341417</c:v>
                </c:pt>
                <c:pt idx="6">
                  <c:v>59.301793048311026</c:v>
                </c:pt>
                <c:pt idx="7">
                  <c:v>39.896918094108933</c:v>
                </c:pt>
                <c:pt idx="8">
                  <c:v>19.216044709119281</c:v>
                </c:pt>
                <c:pt idx="9">
                  <c:v>-2.1122866833637897</c:v>
                </c:pt>
                <c:pt idx="10">
                  <c:v>-23.439857887133961</c:v>
                </c:pt>
                <c:pt idx="11">
                  <c:v>-44.118473809909325</c:v>
                </c:pt>
                <c:pt idx="12">
                  <c:v>-63.519662637986286</c:v>
                </c:pt>
                <c:pt idx="13">
                  <c:v>-81.053776574030579</c:v>
                </c:pt>
                <c:pt idx="14">
                  <c:v>-96.187912621621891</c:v>
                </c:pt>
                <c:pt idx="15">
                  <c:v>-108.46210876172634</c:v>
                </c:pt>
                <c:pt idx="16">
                  <c:v>-117.5033232811687</c:v>
                </c:pt>
                <c:pt idx="17">
                  <c:v>-123.03677238840618</c:v>
                </c:pt>
                <c:pt idx="18">
                  <c:v>-124.894281539772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DDC-4D10-A962-45B050AE21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119296"/>
        <c:axId val="259119872"/>
      </c:scatterChart>
      <c:valAx>
        <c:axId val="259119296"/>
        <c:scaling>
          <c:orientation val="minMax"/>
          <c:max val="22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α</a:t>
                </a:r>
                <a:r>
                  <a:rPr lang="en-US"/>
                  <a:t>, </a:t>
                </a:r>
                <a:r>
                  <a:rPr lang="ru-RU"/>
                  <a:t>град</a:t>
                </a:r>
              </a:p>
            </c:rich>
          </c:tx>
          <c:layout>
            <c:manualLayout>
              <c:xMode val="edge"/>
              <c:yMode val="edge"/>
              <c:x val="0.89883436857782806"/>
              <c:y val="0.3719518920894382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259119872"/>
        <c:crosses val="autoZero"/>
        <c:crossBetween val="midCat"/>
        <c:majorUnit val="15"/>
        <c:minorUnit val="10"/>
      </c:valAx>
      <c:valAx>
        <c:axId val="25911987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Ud, B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8.5895582700256309E-2"/>
              <c:y val="8.5482352680598464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259119296"/>
        <c:crosses val="autoZero"/>
        <c:crossBetween val="midCat"/>
        <c:minorUnit val="50"/>
      </c:valAx>
    </c:plotArea>
    <c:legend>
      <c:legendPos val="r"/>
      <c:layout>
        <c:manualLayout>
          <c:xMode val="edge"/>
          <c:yMode val="edge"/>
          <c:x val="0.18102698262141098"/>
          <c:y val="0.92445782802317078"/>
          <c:w val="0.70970522526890678"/>
          <c:h val="5.0968207248425761E-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367E-2"/>
          <c:y val="1.5973024205079803E-2"/>
          <c:w val="0.92818317768418479"/>
          <c:h val="0.94561187708907135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81.75960788820673</c:v>
                </c:pt>
                <c:pt idx="1">
                  <c:v>46.858350231736523</c:v>
                </c:pt>
                <c:pt idx="2">
                  <c:v>36.995548798855474</c:v>
                </c:pt>
                <c:pt idx="3">
                  <c:v>2.09429114238527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C4B-404E-B444-757976740040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76.830194179949373</c:v>
                </c:pt>
                <c:pt idx="1">
                  <c:v>41.928936523479173</c:v>
                </c:pt>
                <c:pt idx="2">
                  <c:v>27.498547613311494</c:v>
                </c:pt>
                <c:pt idx="3">
                  <c:v>-7.40271004315870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C4B-404E-B444-757976740040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68.988629378808355</c:v>
                </c:pt>
                <c:pt idx="1">
                  <c:v>34.087371722338148</c:v>
                </c:pt>
                <c:pt idx="2">
                  <c:v>16.072802491766545</c:v>
                </c:pt>
                <c:pt idx="3">
                  <c:v>-18.8284551647036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C4B-404E-B444-757976740040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58.769303167182855</c:v>
                </c:pt>
                <c:pt idx="1">
                  <c:v>23.868045510712644</c:v>
                </c:pt>
                <c:pt idx="2">
                  <c:v>3.496959082317328</c:v>
                </c:pt>
                <c:pt idx="3">
                  <c:v>-31.4042985741528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C4B-404E-B444-757976740040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46.868645738160097</c:v>
                </c:pt>
                <c:pt idx="1">
                  <c:v>11.967388081689892</c:v>
                </c:pt>
                <c:pt idx="2">
                  <c:v>-9.3719596692460563</c:v>
                </c:pt>
                <c:pt idx="3">
                  <c:v>-44.273217325716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C4B-404E-B444-757976740040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34.097667228761708</c:v>
                </c:pt>
                <c:pt idx="1">
                  <c:v>-0.80359042770849565</c:v>
                </c:pt>
                <c:pt idx="2">
                  <c:v>-21.656958216898328</c:v>
                </c:pt>
                <c:pt idx="3">
                  <c:v>-56.5582158733685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C4B-404E-B444-757976740040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21.326688719363318</c:v>
                </c:pt>
                <c:pt idx="1">
                  <c:v>-13.574568937106887</c:v>
                </c:pt>
                <c:pt idx="2">
                  <c:v>-32.520834211537029</c:v>
                </c:pt>
                <c:pt idx="3">
                  <c:v>-67.422091868007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C4B-404E-B444-757976740040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9.4260312903405374</c:v>
                </c:pt>
                <c:pt idx="1">
                  <c:v>-25.475226366129668</c:v>
                </c:pt>
                <c:pt idx="2">
                  <c:v>-41.223232457531438</c:v>
                </c:pt>
                <c:pt idx="3">
                  <c:v>-76.1244901140016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C4B-404E-B444-757976740040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0.79329492128498214</c:v>
                </c:pt>
                <c:pt idx="1">
                  <c:v>-35.694552577755189</c:v>
                </c:pt>
                <c:pt idx="2">
                  <c:v>-47.171098895810132</c:v>
                </c:pt>
                <c:pt idx="3">
                  <c:v>-82.072356552280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0C4B-404E-B444-757976740040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8.6348597224260448</c:v>
                </c:pt>
                <c:pt idx="1">
                  <c:v>-43.53611737889625</c:v>
                </c:pt>
                <c:pt idx="2">
                  <c:v>-49.959096257918453</c:v>
                </c:pt>
                <c:pt idx="3">
                  <c:v>-84.8603539143886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0C4B-404E-B444-7579767400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9141248"/>
        <c:axId val="289141824"/>
      </c:scatterChart>
      <c:valAx>
        <c:axId val="289141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d, 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2550680891066062"/>
              <c:y val="0.4479833080801808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289141824"/>
        <c:crosses val="autoZero"/>
        <c:crossBetween val="midCat"/>
      </c:valAx>
      <c:valAx>
        <c:axId val="2891418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/>
                  <a:t>ω</a:t>
                </a:r>
                <a:r>
                  <a:rPr lang="ru-RU"/>
                  <a:t>я, рад/с</a:t>
                </a:r>
              </a:p>
            </c:rich>
          </c:tx>
          <c:layout>
            <c:manualLayout>
              <c:xMode val="edge"/>
              <c:yMode val="edge"/>
              <c:x val="0.38271453746266382"/>
              <c:y val="2.9369499159608205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289141248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4277154579539006"/>
          <c:y val="9.2351304077265637E-3"/>
          <c:w val="0.23978464230432733"/>
          <c:h val="0.394593021309039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21E-2"/>
          <c:y val="4.1437337755480447E-2"/>
          <c:w val="0.866311316374987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2.4133587629147964E-2</c:v>
                </c:pt>
                <c:pt idx="1">
                  <c:v>7.7235230983577693E-2</c:v>
                </c:pt>
                <c:pt idx="2">
                  <c:v>0.16954384356650937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7.7784432285416942</c:v>
                </c:pt>
                <c:pt idx="1">
                  <c:v>-15.279760595557685</c:v>
                </c:pt>
                <c:pt idx="2">
                  <c:v>-22.26344691632713</c:v>
                </c:pt>
                <c:pt idx="3">
                  <c:v>-28.5002986883265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A6-4FF1-8C6B-74A375F9F2BB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3.1126536199634009E-3</c:v>
                </c:pt>
                <c:pt idx="1">
                  <c:v>2.4986519492893985E-2</c:v>
                </c:pt>
                <c:pt idx="2">
                  <c:v>8.2889946378896018E-2</c:v>
                </c:pt>
                <c:pt idx="3">
                  <c:v>0.18911919893854745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7.7544162446144966</c:v>
                </c:pt>
                <c:pt idx="1">
                  <c:v>-1.2013491963598947E-2</c:v>
                </c:pt>
                <c:pt idx="2">
                  <c:v>-7.6017016488335889</c:v>
                </c:pt>
                <c:pt idx="3">
                  <c:v>-14.7589811260917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EA6-4FF1-8C6B-74A375F9F2BB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2.9006436655472077E-3</c:v>
                </c:pt>
                <c:pt idx="1">
                  <c:v>2.4136222266899907E-2</c:v>
                </c:pt>
                <c:pt idx="2">
                  <c:v>8.2894392317530541E-2</c:v>
                </c:pt>
                <c:pt idx="3">
                  <c:v>0.1958030701183959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22.758688800111457</c:v>
                </c:pt>
                <c:pt idx="1">
                  <c:v>15.256552522362979</c:v>
                </c:pt>
                <c:pt idx="2">
                  <c:v>7.578220605394753</c:v>
                </c:pt>
                <c:pt idx="3">
                  <c:v>-1.16040365973276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EA6-4FF1-8C6B-74A375F9F2BB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2.4909086669712881E-3</c:v>
                </c:pt>
                <c:pt idx="1">
                  <c:v>2.1640657243879993E-2</c:v>
                </c:pt>
                <c:pt idx="2">
                  <c:v>7.7248265737983837E-2</c:v>
                </c:pt>
                <c:pt idx="3">
                  <c:v>0.18913984487767574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36.211594394727186</c:v>
                </c:pt>
                <c:pt idx="1">
                  <c:v>29.485141597419322</c:v>
                </c:pt>
                <c:pt idx="2">
                  <c:v>22.241566479817713</c:v>
                </c:pt>
                <c:pt idx="3">
                  <c:v>14.7365640527278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EA6-4FF1-8C6B-74A375F9F2BB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1.9113785873846731E-3</c:v>
                </c:pt>
                <c:pt idx="1">
                  <c:v>1.7669936909639011E-2</c:v>
                </c:pt>
                <c:pt idx="2">
                  <c:v>6.6336440053192572E-2</c:v>
                </c:pt>
                <c:pt idx="3">
                  <c:v>0.1695837280953304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47.196103341441997</c:v>
                </c:pt>
                <c:pt idx="1">
                  <c:v>41.703848868084577</c:v>
                </c:pt>
                <c:pt idx="2">
                  <c:v>35.388795512093544</c:v>
                </c:pt>
                <c:pt idx="3">
                  <c:v>28.48020069522377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FEA6-4FF1-8C6B-74A375F9F2BB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1.2015576278511424E-3</c:v>
                </c:pt>
                <c:pt idx="1">
                  <c:v>1.2494729068967675E-2</c:v>
                </c:pt>
                <c:pt idx="2">
                  <c:v>5.0902729900237149E-2</c:v>
                </c:pt>
                <c:pt idx="3">
                  <c:v>0.13846778046416722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54.963446481755305</c:v>
                </c:pt>
                <c:pt idx="1">
                  <c:v>51.079774911598655</c:v>
                </c:pt>
                <c:pt idx="2">
                  <c:v>46.123714739308149</c:v>
                </c:pt>
                <c:pt idx="3">
                  <c:v>40.2824582545089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EA6-4FF1-8C6B-74A375F9F2BB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4.0983138713840612E-4</c:v>
                </c:pt>
                <c:pt idx="1">
                  <c:v>6.4678065257048282E-3</c:v>
                </c:pt>
                <c:pt idx="2">
                  <c:v>3.1999188331268635E-2</c:v>
                </c:pt>
                <c:pt idx="3">
                  <c:v>9.7913049182268369E-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58.984155724269336</c:v>
                </c:pt>
                <c:pt idx="1">
                  <c:v>56.973801103012306</c:v>
                </c:pt>
                <c:pt idx="2">
                  <c:v>53.714568515822215</c:v>
                </c:pt>
                <c:pt idx="3">
                  <c:v>49.3388249855484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FEA6-4FF1-8C6B-74A375F9F2BB}"/>
            </c:ext>
          </c:extLst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FEA6-4FF1-8C6B-74A375F9F2BB}"/>
            </c:ext>
          </c:extLst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11</c:v>
                </c:pt>
                <c:pt idx="2">
                  <c:v>0.16500000000000001</c:v>
                </c:pt>
                <c:pt idx="3">
                  <c:v>0.17799999999999999</c:v>
                </c:pt>
                <c:pt idx="4">
                  <c:v>0.19500000000000001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5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0.00</c:formatCode>
                <c:ptCount val="11"/>
                <c:pt idx="0">
                  <c:v>60</c:v>
                </c:pt>
                <c:pt idx="1">
                  <c:v>50</c:v>
                </c:pt>
                <c:pt idx="2" formatCode="General">
                  <c:v>30</c:v>
                </c:pt>
                <c:pt idx="3" formatCode="General">
                  <c:v>25</c:v>
                </c:pt>
                <c:pt idx="4" formatCode="General">
                  <c:v>7</c:v>
                </c:pt>
                <c:pt idx="5" formatCode="General">
                  <c:v>-10</c:v>
                </c:pt>
                <c:pt idx="6" formatCode="General">
                  <c:v>-15</c:v>
                </c:pt>
                <c:pt idx="7" formatCode="General">
                  <c:v>-18</c:v>
                </c:pt>
                <c:pt idx="8" formatCode="General">
                  <c:v>-38</c:v>
                </c:pt>
                <c:pt idx="9" formatCode="General">
                  <c:v>-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FEA6-4FF1-8C6B-74A375F9F2BB}"/>
            </c:ext>
          </c:extLst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2.9001542153642315E-3</c:v>
                </c:pt>
                <c:pt idx="1">
                  <c:v>2.1635567560882436E-2</c:v>
                </c:pt>
                <c:pt idx="2">
                  <c:v>6.6315705009041381E-2</c:v>
                </c:pt>
                <c:pt idx="3">
                  <c:v>0.13841137611125587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22.781077962573573</c:v>
                </c:pt>
                <c:pt idx="1">
                  <c:v>-29.505948760219855</c:v>
                </c:pt>
                <c:pt idx="2">
                  <c:v>-35.407583841588107</c:v>
                </c:pt>
                <c:pt idx="3">
                  <c:v>-40.2988671691597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FEA6-4FF1-8C6B-74A375F9F2BB}"/>
            </c:ext>
          </c:extLst>
        </c:ser>
        <c:ser>
          <c:idx val="7"/>
          <c:order val="10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F$224</c:f>
              <c:numCache>
                <c:formatCode>0.00</c:formatCode>
                <c:ptCount val="4"/>
                <c:pt idx="0">
                  <c:v>-4.0983138713840579E-4</c:v>
                </c:pt>
                <c:pt idx="1">
                  <c:v>2.7740609821634924E-18</c:v>
                </c:pt>
                <c:pt idx="2">
                  <c:v>1.0914392649281754E-2</c:v>
                </c:pt>
                <c:pt idx="3">
                  <c:v>5.0683984819292739E-2</c:v>
                </c:pt>
              </c:numCache>
            </c:numRef>
          </c:xVal>
          <c:yVal>
            <c:numRef>
              <c:f>Лист1!$C$225:$F$225</c:f>
              <c:numCache>
                <c:formatCode>0.00</c:formatCode>
                <c:ptCount val="4"/>
                <c:pt idx="0">
                  <c:v>58.984155724269314</c:v>
                </c:pt>
                <c:pt idx="1">
                  <c:v>58.984155724269328</c:v>
                </c:pt>
                <c:pt idx="2">
                  <c:v>57.643919310097992</c:v>
                </c:pt>
                <c:pt idx="3">
                  <c:v>55.031965317933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FEA6-4FF1-8C6B-74A375F9F2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9144128"/>
        <c:axId val="315785216"/>
      </c:scatterChart>
      <c:valAx>
        <c:axId val="28914412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d, </a:t>
                </a:r>
                <a:r>
                  <a:rPr lang="ru-RU"/>
                  <a:t>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5785216"/>
        <c:crosses val="autoZero"/>
        <c:crossBetween val="midCat"/>
      </c:valAx>
      <c:valAx>
        <c:axId val="3157852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l-GR" sz="1400"/>
                  <a:t>ω</a:t>
                </a:r>
                <a:r>
                  <a:rPr lang="ru-RU" sz="1400"/>
                  <a:t>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2891441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681E-2"/>
          <c:y val="8.5086283965932999E-2"/>
          <c:w val="0.7510789450707821"/>
          <c:h val="0.816541415879876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36.230819557866035</c:v>
                </c:pt>
                <c:pt idx="1">
                  <c:v>-22.781077962573573</c:v>
                </c:pt>
                <c:pt idx="2">
                  <c:v>-7.7784432285416942</c:v>
                </c:pt>
                <c:pt idx="3">
                  <c:v>7.7544162446144966</c:v>
                </c:pt>
                <c:pt idx="4">
                  <c:v>22.758688800111457</c:v>
                </c:pt>
                <c:pt idx="5">
                  <c:v>36.211594394727186</c:v>
                </c:pt>
                <c:pt idx="6">
                  <c:v>47.196103341441997</c:v>
                </c:pt>
                <c:pt idx="7">
                  <c:v>54.963446481755305</c:v>
                </c:pt>
                <c:pt idx="8">
                  <c:v>58.984155724269336</c:v>
                </c:pt>
                <c:pt idx="9">
                  <c:v>58.984155724269314</c:v>
                </c:pt>
                <c:pt idx="10">
                  <c:v>52.7694569621807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726-4149-A1CA-09978A8C7059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41.720836781095329</c:v>
                </c:pt>
                <c:pt idx="1">
                  <c:v>-29.505948760219855</c:v>
                </c:pt>
                <c:pt idx="2">
                  <c:v>-15.279760595557685</c:v>
                </c:pt>
                <c:pt idx="3">
                  <c:v>-1.2013491963598947E-2</c:v>
                </c:pt>
                <c:pt idx="4">
                  <c:v>15.256552522362979</c:v>
                </c:pt>
                <c:pt idx="5">
                  <c:v>29.485141597419322</c:v>
                </c:pt>
                <c:pt idx="6">
                  <c:v>41.703848868084577</c:v>
                </c:pt>
                <c:pt idx="7">
                  <c:v>51.079774911598655</c:v>
                </c:pt>
                <c:pt idx="8">
                  <c:v>56.973801103012306</c:v>
                </c:pt>
                <c:pt idx="9">
                  <c:v>58.984155724269328</c:v>
                </c:pt>
                <c:pt idx="10">
                  <c:v>55.4260627414396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726-4149-A1CA-09978A8C7059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46.138130238021873</c:v>
                </c:pt>
                <c:pt idx="1">
                  <c:v>-35.407583841588107</c:v>
                </c:pt>
                <c:pt idx="2">
                  <c:v>-22.26344691632713</c:v>
                </c:pt>
                <c:pt idx="3">
                  <c:v>-7.6017016488335889</c:v>
                </c:pt>
                <c:pt idx="4">
                  <c:v>7.578220605394753</c:v>
                </c:pt>
                <c:pt idx="5">
                  <c:v>22.241566479817713</c:v>
                </c:pt>
                <c:pt idx="6">
                  <c:v>35.388795512093544</c:v>
                </c:pt>
                <c:pt idx="7">
                  <c:v>46.123714739308149</c:v>
                </c:pt>
                <c:pt idx="8">
                  <c:v>53.714568515822215</c:v>
                </c:pt>
                <c:pt idx="9">
                  <c:v>57.643919310097992</c:v>
                </c:pt>
                <c:pt idx="10">
                  <c:v>56.7629156747379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726-4149-A1CA-09978A8C7059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49.350426292983379</c:v>
                </c:pt>
                <c:pt idx="1">
                  <c:v>-40.298867169159784</c:v>
                </c:pt>
                <c:pt idx="2">
                  <c:v>-28.500298688326502</c:v>
                </c:pt>
                <c:pt idx="3">
                  <c:v>-14.758981126091726</c:v>
                </c:pt>
                <c:pt idx="4">
                  <c:v>-1.1604036597327698E-2</c:v>
                </c:pt>
                <c:pt idx="5">
                  <c:v>14.736564052727863</c:v>
                </c:pt>
                <c:pt idx="6">
                  <c:v>28.480200695223779</c:v>
                </c:pt>
                <c:pt idx="7">
                  <c:v>40.282458254508981</c:v>
                </c:pt>
                <c:pt idx="8">
                  <c:v>49.338824985548449</c:v>
                </c:pt>
                <c:pt idx="9">
                  <c:v>55.031965317933995</c:v>
                </c:pt>
                <c:pt idx="10">
                  <c:v>56.75694239874137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6726-4149-A1CA-09978A8C7059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51.276538475059731</c:v>
                </c:pt>
                <c:pt idx="1">
                  <c:v>-44.036556626901437</c:v>
                </c:pt>
                <c:pt idx="2">
                  <c:v>-33.7947823810362</c:v>
                </c:pt>
                <c:pt idx="3">
                  <c:v>-21.249355701738303</c:v>
                </c:pt>
                <c:pt idx="4">
                  <c:v>-7.2554471408510883</c:v>
                </c:pt>
                <c:pt idx="5">
                  <c:v>7.2330356496675741</c:v>
                </c:pt>
                <c:pt idx="6">
                  <c:v>21.228471910470674</c:v>
                </c:pt>
                <c:pt idx="7">
                  <c:v>33.776849852530084</c:v>
                </c:pt>
                <c:pt idx="8">
                  <c:v>44.022797748461052</c:v>
                </c:pt>
                <c:pt idx="9">
                  <c:v>51.267891133292629</c:v>
                </c:pt>
                <c:pt idx="10">
                  <c:v>55.4403051039267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6726-4149-A1CA-09978A8C7059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51.889476511131569</c:v>
                </c:pt>
                <c:pt idx="1">
                  <c:v>-46.527295056312049</c:v>
                </c:pt>
                <c:pt idx="2">
                  <c:v>-37.993537727174811</c:v>
                </c:pt>
                <c:pt idx="3">
                  <c:v>-26.869915943427717</c:v>
                </c:pt>
                <c:pt idx="4">
                  <c:v>-13.914681618096678</c:v>
                </c:pt>
                <c:pt idx="5">
                  <c:v>-1.0940218254709529E-2</c:v>
                </c:pt>
                <c:pt idx="6">
                  <c:v>13.893546931629956</c:v>
                </c:pt>
                <c:pt idx="7">
                  <c:v>26.850967672351445</c:v>
                </c:pt>
                <c:pt idx="8">
                  <c:v>37.978067497819957</c:v>
                </c:pt>
                <c:pt idx="9">
                  <c:v>46.516357411095768</c:v>
                </c:pt>
                <c:pt idx="10">
                  <c:v>52.898312427322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6726-4149-A1CA-09978A8C7059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51.216886273435378</c:v>
                </c:pt>
                <c:pt idx="1">
                  <c:v>-47.731133861337561</c:v>
                </c:pt>
                <c:pt idx="2">
                  <c:v>-40.991744795201996</c:v>
                </c:pt>
                <c:pt idx="3">
                  <c:v>-31.458115731204909</c:v>
                </c:pt>
                <c:pt idx="4">
                  <c:v>-19.780115265779266</c:v>
                </c:pt>
                <c:pt idx="5">
                  <c:v>-6.7537850448361247</c:v>
                </c:pt>
                <c:pt idx="6">
                  <c:v>6.732923147416245</c:v>
                </c:pt>
                <c:pt idx="7">
                  <c:v>19.760675438790734</c:v>
                </c:pt>
                <c:pt idx="8">
                  <c:v>31.44142310833972</c:v>
                </c:pt>
                <c:pt idx="9">
                  <c:v>40.97893724445558</c:v>
                </c:pt>
                <c:pt idx="10">
                  <c:v>49.2647629915019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6726-4149-A1CA-09978A8C7059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49.338820892125803</c:v>
                </c:pt>
                <c:pt idx="1">
                  <c:v>-47.662410234577663</c:v>
                </c:pt>
                <c:pt idx="2">
                  <c:v>-42.73704753223808</c:v>
                </c:pt>
                <c:pt idx="3">
                  <c:v>-34.898474665224917</c:v>
                </c:pt>
                <c:pt idx="4">
                  <c:v>-24.681015164790363</c:v>
                </c:pt>
                <c:pt idx="5">
                  <c:v>-12.78115155821596</c:v>
                </c:pt>
                <c:pt idx="6">
                  <c:v>-1.0048996551363012E-2</c:v>
                </c:pt>
                <c:pt idx="7">
                  <c:v>12.761738564208628</c:v>
                </c:pt>
                <c:pt idx="8">
                  <c:v>24.663610474475565</c:v>
                </c:pt>
                <c:pt idx="9">
                  <c:v>34.884264685330926</c:v>
                </c:pt>
                <c:pt idx="10">
                  <c:v>44.7149815245537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6726-4149-A1CA-09978A8C70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5787520"/>
        <c:axId val="315788096"/>
      </c:scatterChart>
      <c:valAx>
        <c:axId val="315787520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l-GR" sz="1400"/>
                  <a:t>α , </a:t>
                </a:r>
                <a:r>
                  <a:rPr lang="ru-RU" sz="1400"/>
                  <a:t>град</a:t>
                </a:r>
              </a:p>
            </c:rich>
          </c:tx>
          <c:layout>
            <c:manualLayout>
              <c:xMode val="edge"/>
              <c:yMode val="edge"/>
              <c:x val="0.44312525197673175"/>
              <c:y val="0.896153334910389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5788096"/>
        <c:crosses val="autoZero"/>
        <c:crossBetween val="midCat"/>
        <c:majorUnit val="15"/>
      </c:valAx>
      <c:valAx>
        <c:axId val="31578809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1400"/>
                </a:pPr>
                <a:r>
                  <a:rPr lang="en-US" sz="1400"/>
                  <a:t>E</a:t>
                </a:r>
                <a:r>
                  <a:rPr lang="ru-RU" sz="1400"/>
                  <a:t>я , В</a:t>
                </a:r>
              </a:p>
            </c:rich>
          </c:tx>
          <c:layout>
            <c:manualLayout>
              <c:xMode val="edge"/>
              <c:yMode val="edge"/>
              <c:x val="4.5483219304819383E-2"/>
              <c:y val="3.3002611704751818E-3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3157875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312558188084096"/>
          <c:y val="0.10214489317867524"/>
          <c:w val="0.15603598780428263"/>
          <c:h val="0.61158946193931019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1026E-2"/>
          <c:y val="5.3689683785736027E-2"/>
          <c:w val="0.80902827232188157"/>
          <c:h val="0.88522484689413861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88983950202737</c:v>
                </c:pt>
                <c:pt idx="1">
                  <c:v>1.3388947293680591</c:v>
                </c:pt>
                <c:pt idx="2">
                  <c:v>1.3388890706791841</c:v>
                </c:pt>
                <c:pt idx="3">
                  <c:v>1.3388812974806001</c:v>
                </c:pt>
                <c:pt idx="4">
                  <c:v>1.3388712357045478</c:v>
                </c:pt>
                <c:pt idx="5">
                  <c:v>1.3388586472405002</c:v>
                </c:pt>
                <c:pt idx="6">
                  <c:v>1.3388432129842014</c:v>
                </c:pt>
                <c:pt idx="7">
                  <c:v>1.3388245078283578</c:v>
                </c:pt>
                <c:pt idx="8">
                  <c:v>1.3388019633613395</c:v>
                </c:pt>
                <c:pt idx="9">
                  <c:v>1.3387748110667161</c:v>
                </c:pt>
                <c:pt idx="10">
                  <c:v>1.338741993293554</c:v>
                </c:pt>
                <c:pt idx="11">
                  <c:v>1.3387020184565435</c:v>
                </c:pt>
                <c:pt idx="12">
                  <c:v>1.33865271442948</c:v>
                </c:pt>
                <c:pt idx="13">
                  <c:v>1.3385907837199318</c:v>
                </c:pt>
                <c:pt idx="14">
                  <c:v>1.3385109404977249</c:v>
                </c:pt>
                <c:pt idx="15">
                  <c:v>1.3384040695732509</c:v>
                </c:pt>
                <c:pt idx="16">
                  <c:v>1.3383028362523861</c:v>
                </c:pt>
                <c:pt idx="17">
                  <c:v>1.3380181669206168</c:v>
                </c:pt>
                <c:pt idx="18">
                  <c:v>1.3375875220116251</c:v>
                </c:pt>
                <c:pt idx="19">
                  <c:v>1.3363588816188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E6-4472-B884-16E458337972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99234597119757</c:v>
                </c:pt>
                <c:pt idx="1">
                  <c:v>0.99999227863750761</c:v>
                </c:pt>
                <c:pt idx="2">
                  <c:v>0.99999217411551045</c:v>
                </c:pt>
                <c:pt idx="3">
                  <c:v>0.99999202939138188</c:v>
                </c:pt>
                <c:pt idx="4">
                  <c:v>0.99999184008998454</c:v>
                </c:pt>
                <c:pt idx="5">
                  <c:v>0.9999916001252197</c:v>
                </c:pt>
                <c:pt idx="6">
                  <c:v>0.99999130117083912</c:v>
                </c:pt>
                <c:pt idx="7">
                  <c:v>0.99999093185902721</c:v>
                </c:pt>
                <c:pt idx="8">
                  <c:v>0.99999047654859119</c:v>
                </c:pt>
                <c:pt idx="9">
                  <c:v>0.99998991338433563</c:v>
                </c:pt>
                <c:pt idx="10">
                  <c:v>0.9999892111373867</c:v>
                </c:pt>
                <c:pt idx="11">
                  <c:v>0.99998832384355552</c:v>
                </c:pt>
                <c:pt idx="12">
                  <c:v>0.99998718122898</c:v>
                </c:pt>
                <c:pt idx="13">
                  <c:v>0.99998567049426668</c:v>
                </c:pt>
                <c:pt idx="14">
                  <c:v>0.99998359876228715</c:v>
                </c:pt>
                <c:pt idx="15">
                  <c:v>0.9999806071122388</c:v>
                </c:pt>
                <c:pt idx="16">
                  <c:v>0.99997754251845861</c:v>
                </c:pt>
                <c:pt idx="17">
                  <c:v>0.99996772200263906</c:v>
                </c:pt>
                <c:pt idx="18">
                  <c:v>0.99994949479950335</c:v>
                </c:pt>
                <c:pt idx="19">
                  <c:v>0.99987521700601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9E6-4472-B884-16E458337972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6.7803690155749372E-2</c:v>
                </c:pt>
                <c:pt idx="1">
                  <c:v>0.11522813272283491</c:v>
                </c:pt>
                <c:pt idx="2">
                  <c:v>0.16265257528992016</c:v>
                </c:pt>
                <c:pt idx="3">
                  <c:v>0.21007701785700594</c:v>
                </c:pt>
                <c:pt idx="4">
                  <c:v>0.25750146042409139</c:v>
                </c:pt>
                <c:pt idx="5">
                  <c:v>0.30492590299117722</c:v>
                </c:pt>
                <c:pt idx="6">
                  <c:v>0.35235034555826261</c:v>
                </c:pt>
                <c:pt idx="7">
                  <c:v>0.39977478812534833</c:v>
                </c:pt>
                <c:pt idx="8">
                  <c:v>0.44719923069243328</c:v>
                </c:pt>
                <c:pt idx="9">
                  <c:v>0.4946236732595195</c:v>
                </c:pt>
                <c:pt idx="10">
                  <c:v>0.5420481158266045</c:v>
                </c:pt>
                <c:pt idx="11">
                  <c:v>0.58947255839368951</c:v>
                </c:pt>
                <c:pt idx="12">
                  <c:v>0.63689700096077595</c:v>
                </c:pt>
                <c:pt idx="13">
                  <c:v>0.68432144352786073</c:v>
                </c:pt>
                <c:pt idx="14">
                  <c:v>0.73174588609494695</c:v>
                </c:pt>
                <c:pt idx="15">
                  <c:v>0.77917032866203184</c:v>
                </c:pt>
                <c:pt idx="16">
                  <c:v>0.81284168288466263</c:v>
                </c:pt>
                <c:pt idx="17">
                  <c:v>0.87401921379620284</c:v>
                </c:pt>
                <c:pt idx="18">
                  <c:v>0.92144365636328884</c:v>
                </c:pt>
                <c:pt idx="19">
                  <c:v>0.96886809893037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9E6-4472-B884-16E458337972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9769101008390548</c:v>
                </c:pt>
                <c:pt idx="1">
                  <c:v>0.99333128147856253</c:v>
                </c:pt>
                <c:pt idx="2">
                  <c:v>0.98667547250543508</c:v>
                </c:pt>
                <c:pt idx="3">
                  <c:v>0.97767668756834059</c:v>
                </c:pt>
                <c:pt idx="4">
                  <c:v>0.96626946455220886</c:v>
                </c:pt>
                <c:pt idx="5">
                  <c:v>0.95236725794517563</c:v>
                </c:pt>
                <c:pt idx="6">
                  <c:v>0.93585887632822196</c:v>
                </c:pt>
                <c:pt idx="7">
                  <c:v>0.91660350347334962</c:v>
                </c:pt>
                <c:pt idx="8">
                  <c:v>0.89442372578994678</c:v>
                </c:pt>
                <c:pt idx="9">
                  <c:v>0.86909564992679178</c:v>
                </c:pt>
                <c:pt idx="10">
                  <c:v>0.840334613424915</c:v>
                </c:pt>
                <c:pt idx="11">
                  <c:v>0.80777394778752443</c:v>
                </c:pt>
                <c:pt idx="12">
                  <c:v>0.77093227509908591</c:v>
                </c:pt>
                <c:pt idx="13">
                  <c:v>0.72916082116486003</c:v>
                </c:pt>
                <c:pt idx="14">
                  <c:v>0.68155348724564357</c:v>
                </c:pt>
                <c:pt idx="15">
                  <c:v>0.62678131236761092</c:v>
                </c:pt>
                <c:pt idx="16">
                  <c:v>0.5824461212047719</c:v>
                </c:pt>
                <c:pt idx="17">
                  <c:v>0.48582492624629303</c:v>
                </c:pt>
                <c:pt idx="18">
                  <c:v>0.38838200305580095</c:v>
                </c:pt>
                <c:pt idx="19">
                  <c:v>0.247072978000140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9E6-4472-B884-16E458337972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77926868591614751</c:v>
                </c:pt>
                <c:pt idx="1">
                  <c:v>0.86713834574992421</c:v>
                </c:pt>
                <c:pt idx="2">
                  <c:v>0.90496877841415591</c:v>
                </c:pt>
                <c:pt idx="3">
                  <c:v>0.92603051767924405</c:v>
                </c:pt>
                <c:pt idx="4">
                  <c:v>0.93945015948003996</c:v>
                </c:pt>
                <c:pt idx="5">
                  <c:v>0.94874830932467058</c:v>
                </c:pt>
                <c:pt idx="6">
                  <c:v>0.95557092365047125</c:v>
                </c:pt>
                <c:pt idx="7">
                  <c:v>0.96079048594705752</c:v>
                </c:pt>
                <c:pt idx="8">
                  <c:v>0.96491258288262427</c:v>
                </c:pt>
                <c:pt idx="9">
                  <c:v>0.96825041711673354</c:v>
                </c:pt>
                <c:pt idx="10">
                  <c:v>0.9710083651050766</c:v>
                </c:pt>
                <c:pt idx="11">
                  <c:v>0.97332546572391654</c:v>
                </c:pt>
                <c:pt idx="12">
                  <c:v>0.97529959782679954</c:v>
                </c:pt>
                <c:pt idx="13">
                  <c:v>0.97700166158918256</c:v>
                </c:pt>
                <c:pt idx="14">
                  <c:v>0.9784842745579686</c:v>
                </c:pt>
                <c:pt idx="15">
                  <c:v>0.97978730780527168</c:v>
                </c:pt>
                <c:pt idx="16">
                  <c:v>0.98062060159126152</c:v>
                </c:pt>
                <c:pt idx="17">
                  <c:v>0.98197104357551757</c:v>
                </c:pt>
                <c:pt idx="18">
                  <c:v>0.9828950353617073</c:v>
                </c:pt>
                <c:pt idx="19">
                  <c:v>0.98372893448142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9E6-4472-B884-16E458337972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5.0641400727590317E-2</c:v>
                </c:pt>
                <c:pt idx="1">
                  <c:v>8.6062130349277746E-2</c:v>
                </c:pt>
                <c:pt idx="2">
                  <c:v>0.12148323475925513</c:v>
                </c:pt>
                <c:pt idx="3">
                  <c:v>0.15690488637963054</c:v>
                </c:pt>
                <c:pt idx="4">
                  <c:v>0.19232727805119179</c:v>
                </c:pt>
                <c:pt idx="5">
                  <c:v>0.22775063194285283</c:v>
                </c:pt>
                <c:pt idx="6">
                  <c:v>0.263175211362423</c:v>
                </c:pt>
                <c:pt idx="7">
                  <c:v>0.29860133705933062</c:v>
                </c:pt>
                <c:pt idx="8">
                  <c:v>0.33402941057066288</c:v>
                </c:pt>
                <c:pt idx="9">
                  <c:v>0.36945994888073086</c:v>
                </c:pt>
                <c:pt idx="10">
                  <c:v>0.40489363786450422</c:v>
                </c:pt>
                <c:pt idx="11">
                  <c:v>0.44033141824445932</c:v>
                </c:pt>
                <c:pt idx="12">
                  <c:v>0.47577463078780285</c:v>
                </c:pt>
                <c:pt idx="13">
                  <c:v>0.51122527650021465</c:v>
                </c:pt>
                <c:pt idx="14">
                  <c:v>0.54668651854489003</c:v>
                </c:pt>
                <c:pt idx="15">
                  <c:v>0.58216374738793863</c:v>
                </c:pt>
                <c:pt idx="16">
                  <c:v>0.607367526142918</c:v>
                </c:pt>
                <c:pt idx="17">
                  <c:v>0.65321924276089394</c:v>
                </c:pt>
                <c:pt idx="18">
                  <c:v>0.68888475796896709</c:v>
                </c:pt>
                <c:pt idx="19">
                  <c:v>0.725005918886609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9E6-4472-B884-16E458337972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9031692120664896</c:v>
                </c:pt>
                <c:pt idx="1">
                  <c:v>0.89031148425420947</c:v>
                </c:pt>
                <c:pt idx="2">
                  <c:v>0.89030309181306644</c:v>
                </c:pt>
                <c:pt idx="3">
                  <c:v>0.89029156454334868</c:v>
                </c:pt>
                <c:pt idx="4">
                  <c:v>0.89027664551557883</c:v>
                </c:pt>
                <c:pt idx="5">
                  <c:v>0.89025798337878725</c:v>
                </c:pt>
                <c:pt idx="6">
                  <c:v>0.89023510744999923</c:v>
                </c:pt>
                <c:pt idx="7">
                  <c:v>0.89020739098344859</c:v>
                </c:pt>
                <c:pt idx="8">
                  <c:v>0.8901739964255867</c:v>
                </c:pt>
                <c:pt idx="9">
                  <c:v>0.89013379212133559</c:v>
                </c:pt>
                <c:pt idx="10">
                  <c:v>0.89008522188407668</c:v>
                </c:pt>
                <c:pt idx="11">
                  <c:v>0.89002609309849912</c:v>
                </c:pt>
                <c:pt idx="12">
                  <c:v>0.88995321631371904</c:v>
                </c:pt>
                <c:pt idx="13">
                  <c:v>0.88986175615433361</c:v>
                </c:pt>
                <c:pt idx="14">
                  <c:v>0.88974397443226616</c:v>
                </c:pt>
                <c:pt idx="15">
                  <c:v>0.88958655500725292</c:v>
                </c:pt>
                <c:pt idx="16">
                  <c:v>0.88943768527082556</c:v>
                </c:pt>
                <c:pt idx="17">
                  <c:v>0.88902034282824749</c:v>
                </c:pt>
                <c:pt idx="18">
                  <c:v>0.8883925860178119</c:v>
                </c:pt>
                <c:pt idx="19">
                  <c:v>0.88662540618844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9E6-4472-B884-16E4583379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3550336"/>
        <c:axId val="363550912"/>
      </c:scatterChart>
      <c:valAx>
        <c:axId val="363550336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l-GR" sz="1400"/>
                  <a:t>¯ω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88143683962581598"/>
              <c:y val="0.87946257440363307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63550912"/>
        <c:crosses val="autoZero"/>
        <c:crossBetween val="midCat"/>
      </c:valAx>
      <c:valAx>
        <c:axId val="363550912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 rtl="0">
                  <a:defRPr sz="1400"/>
                </a:pPr>
                <a:r>
                  <a:rPr lang="ru-RU" sz="1400"/>
                  <a:t>¯</a:t>
                </a:r>
                <a:r>
                  <a:rPr lang="en-US" sz="1400"/>
                  <a:t>𝑆, S1, P, Q, n, Ku, Su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5.6551004347332054E-2"/>
              <c:y val="1.2637623528067287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363550336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811</cdr:x>
      <cdr:y>0.19136</cdr:y>
    </cdr:from>
    <cdr:to>
      <cdr:x>0.22509</cdr:x>
      <cdr:y>0.28248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879763" y="727364"/>
          <a:ext cx="457200" cy="34636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1В</a:t>
          </a:r>
        </a:p>
      </cdr:txBody>
    </cdr:sp>
  </cdr:relSizeAnchor>
  <cdr:relSizeAnchor xmlns:cdr="http://schemas.openxmlformats.org/drawingml/2006/chartDrawing">
    <cdr:from>
      <cdr:x>0.26474</cdr:x>
      <cdr:y>0.07108</cdr:y>
    </cdr:from>
    <cdr:to>
      <cdr:x>0.34638</cdr:x>
      <cdr:y>0.15855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1572492" y="270165"/>
          <a:ext cx="484909" cy="3325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2И</a:t>
          </a:r>
        </a:p>
      </cdr:txBody>
    </cdr:sp>
  </cdr:relSizeAnchor>
  <cdr:relSizeAnchor xmlns:cdr="http://schemas.openxmlformats.org/drawingml/2006/chartDrawing">
    <cdr:from>
      <cdr:x>0.72657</cdr:x>
      <cdr:y>0.67066</cdr:y>
    </cdr:from>
    <cdr:to>
      <cdr:x>0.80704</cdr:x>
      <cdr:y>0.77271</cdr:y>
    </cdr:to>
    <cdr:sp macro="" textlink="">
      <cdr:nvSpPr>
        <cdr:cNvPr id="4" name="Поле 3"/>
        <cdr:cNvSpPr txBox="1"/>
      </cdr:nvSpPr>
      <cdr:spPr>
        <a:xfrm xmlns:a="http://schemas.openxmlformats.org/drawingml/2006/main">
          <a:off x="4315692" y="2549237"/>
          <a:ext cx="477981" cy="38792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2В</a:t>
          </a:r>
        </a:p>
      </cdr:txBody>
    </cdr:sp>
  </cdr:relSizeAnchor>
  <cdr:relSizeAnchor xmlns:cdr="http://schemas.openxmlformats.org/drawingml/2006/chartDrawing">
    <cdr:from>
      <cdr:x>0.5563</cdr:x>
      <cdr:y>0.77453</cdr:y>
    </cdr:from>
    <cdr:to>
      <cdr:x>0.62861</cdr:x>
      <cdr:y>0.8857</cdr:y>
    </cdr:to>
    <cdr:sp macro="" textlink="">
      <cdr:nvSpPr>
        <cdr:cNvPr id="5" name="Поле 4"/>
        <cdr:cNvSpPr txBox="1"/>
      </cdr:nvSpPr>
      <cdr:spPr>
        <a:xfrm xmlns:a="http://schemas.openxmlformats.org/drawingml/2006/main">
          <a:off x="3304308" y="2944092"/>
          <a:ext cx="429491" cy="4225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1И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8875</cdr:x>
      <cdr:y>0.8481</cdr:y>
    </cdr:from>
    <cdr:to>
      <cdr:x>0.69223</cdr:x>
      <cdr:y>0.9138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  <cdr:relSizeAnchor xmlns:cdr="http://schemas.openxmlformats.org/drawingml/2006/chartDrawing">
    <cdr:from>
      <cdr:x>0.5973</cdr:x>
      <cdr:y>0.86118</cdr:y>
    </cdr:from>
    <cdr:to>
      <cdr:x>0.70078</cdr:x>
      <cdr:y>0.9269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3547851" y="3343455"/>
          <a:ext cx="614650" cy="255267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55625</cdr:x>
      <cdr:y>0.14872</cdr:y>
    </cdr:from>
    <cdr:to>
      <cdr:x>0.65973</cdr:x>
      <cdr:y>0.21447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304011" y="577395"/>
          <a:ext cx="614650" cy="2552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l-GR" sz="1200" b="1">
              <a:latin typeface="Calibri"/>
              <a:cs typeface="Calibri"/>
            </a:rPr>
            <a:t>α</a:t>
          </a:r>
          <a:r>
            <a:rPr lang="en-US" sz="1200" b="1"/>
            <a:t>=25</a:t>
          </a:r>
          <a:endParaRPr lang="ru-RU" sz="1200" b="1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53869</cdr:x>
      <cdr:y>0.02803</cdr:y>
    </cdr:from>
    <cdr:to>
      <cdr:x>0.98594</cdr:x>
      <cdr:y>0.1258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89406" y="150828"/>
          <a:ext cx="4391580" cy="526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 b="1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  <a:r>
            <a:rPr lang="en-US" sz="1400" b="1" baseline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400" b="1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8323</cdr:x>
      <cdr:y>0.58579</cdr:y>
    </cdr:from>
    <cdr:to>
      <cdr:x>0.82221</cdr:x>
      <cdr:y>0.6495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58256" y="1905998"/>
          <a:ext cx="825471" cy="2073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3601</cdr:x>
      <cdr:y>0.51553</cdr:y>
    </cdr:from>
    <cdr:to>
      <cdr:x>0.86419</cdr:x>
      <cdr:y>0.5792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371766" y="1677400"/>
          <a:ext cx="761343" cy="2073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393</cdr:x>
      <cdr:y>0.43425</cdr:y>
    </cdr:from>
    <cdr:to>
      <cdr:x>0.87235</cdr:x>
      <cdr:y>0.49772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478177" y="1412923"/>
          <a:ext cx="703422" cy="2065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3091</cdr:x>
      <cdr:y>0.34912</cdr:y>
    </cdr:from>
    <cdr:to>
      <cdr:x>0.84786</cdr:x>
      <cdr:y>0.41284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4341452" y="1135959"/>
          <a:ext cx="694676" cy="2073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7569</cdr:x>
      <cdr:y>0.258</cdr:y>
    </cdr:from>
    <cdr:to>
      <cdr:x>0.79696</cdr:x>
      <cdr:y>0.3465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013450" y="839461"/>
          <a:ext cx="720318" cy="2879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0315</cdr:x>
      <cdr:y>0.18998</cdr:y>
    </cdr:from>
    <cdr:to>
      <cdr:x>0.75806</cdr:x>
      <cdr:y>0.2774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3582584" y="618146"/>
          <a:ext cx="920144" cy="2844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515</cdr:x>
      <cdr:y>0.13395</cdr:y>
    </cdr:from>
    <cdr:to>
      <cdr:x>0.59745</cdr:x>
      <cdr:y>0.19435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881675" y="435851"/>
          <a:ext cx="667038" cy="1965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6162</cdr:x>
      <cdr:y>0.10337</cdr:y>
    </cdr:from>
    <cdr:to>
      <cdr:x>0.51432</cdr:x>
      <cdr:y>0.1727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2147924" y="336352"/>
          <a:ext cx="907003" cy="22558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7478</cdr:x>
      <cdr:y>0.07719</cdr:y>
    </cdr:from>
    <cdr:to>
      <cdr:x>0.42102</cdr:x>
      <cdr:y>0.15201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1632135" y="251156"/>
          <a:ext cx="868611" cy="2434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8429</cdr:x>
      <cdr:y>0.05867</cdr:y>
    </cdr:from>
    <cdr:to>
      <cdr:x>0.33471</cdr:x>
      <cdr:y>0.15166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094644" y="190897"/>
          <a:ext cx="893484" cy="3025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57883</cdr:x>
      <cdr:y>0.68811</cdr:y>
    </cdr:from>
    <cdr:to>
      <cdr:x>0.69975</cdr:x>
      <cdr:y>0.75184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438106" y="2238946"/>
          <a:ext cx="718258" cy="2073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</a:t>
          </a:r>
          <a:r>
            <a:rPr lang="en-US" sz="1400" b="1">
              <a:latin typeface="Times New Roman" pitchFamily="18" charset="0"/>
              <a:cs typeface="Times New Roman" pitchFamily="18" charset="0"/>
              <a:sym typeface="Symbol"/>
            </a:rPr>
            <a:t>25</a:t>
          </a:r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609</cdr:x>
      <cdr:y>0.32298</cdr:y>
    </cdr:from>
    <cdr:to>
      <cdr:x>0.70907</cdr:x>
      <cdr:y>0.5149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3CE85E-7F50-447A-9349-D3C7FFDC25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43</Pages>
  <Words>6031</Words>
  <Characters>34381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1396</cp:revision>
  <dcterms:created xsi:type="dcterms:W3CDTF">2021-10-19T17:36:00Z</dcterms:created>
  <dcterms:modified xsi:type="dcterms:W3CDTF">2021-12-24T18:24:00Z</dcterms:modified>
</cp:coreProperties>
</file>